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940" r:id="rId1"/>
  </p:sldMasterIdLst>
  <p:notesMasterIdLst>
    <p:notesMasterId r:id="rId29"/>
  </p:notesMasterIdLst>
  <p:handoutMasterIdLst>
    <p:handoutMasterId r:id="rId30"/>
  </p:handoutMasterIdLst>
  <p:sldIdLst>
    <p:sldId id="3146" r:id="rId2"/>
    <p:sldId id="3382" r:id="rId3"/>
    <p:sldId id="3362" r:id="rId4"/>
    <p:sldId id="3419" r:id="rId5"/>
    <p:sldId id="3420" r:id="rId6"/>
    <p:sldId id="3442" r:id="rId7"/>
    <p:sldId id="3421" r:id="rId8"/>
    <p:sldId id="3444" r:id="rId9"/>
    <p:sldId id="3443" r:id="rId10"/>
    <p:sldId id="3445" r:id="rId11"/>
    <p:sldId id="3446" r:id="rId12"/>
    <p:sldId id="3461" r:id="rId13"/>
    <p:sldId id="3447" r:id="rId14"/>
    <p:sldId id="3459" r:id="rId15"/>
    <p:sldId id="3448" r:id="rId16"/>
    <p:sldId id="3449" r:id="rId17"/>
    <p:sldId id="3462" r:id="rId18"/>
    <p:sldId id="3451" r:id="rId19"/>
    <p:sldId id="3452" r:id="rId20"/>
    <p:sldId id="3453" r:id="rId21"/>
    <p:sldId id="3463" r:id="rId22"/>
    <p:sldId id="3454" r:id="rId23"/>
    <p:sldId id="3455" r:id="rId24"/>
    <p:sldId id="3457" r:id="rId25"/>
    <p:sldId id="3458" r:id="rId26"/>
    <p:sldId id="3460" r:id="rId27"/>
    <p:sldId id="3416" r:id="rId28"/>
  </p:sldIdLst>
  <p:sldSz cx="9144000" cy="6858000" type="screen4x3"/>
  <p:notesSz cx="7104063" cy="10234613"/>
  <p:custDataLst>
    <p:tags r:id="rId3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06559" indent="-17308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16128" indent="-34918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825697" indent="-52528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435266" indent="-701381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167357" algn="l" defTabSz="866943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600828" algn="l" defTabSz="866943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034299" algn="l" defTabSz="866943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467771" algn="l" defTabSz="866943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1" userDrawn="1">
          <p15:clr>
            <a:srgbClr val="A4A3A4"/>
          </p15:clr>
        </p15:guide>
        <p15:guide id="2" orient="horz" pos="4009" userDrawn="1">
          <p15:clr>
            <a:srgbClr val="A4A3A4"/>
          </p15:clr>
        </p15:guide>
        <p15:guide id="3" pos="1880" userDrawn="1">
          <p15:clr>
            <a:srgbClr val="A4A3A4"/>
          </p15:clr>
        </p15:guide>
        <p15:guide id="4" pos="396" userDrawn="1">
          <p15:clr>
            <a:srgbClr val="A4A3A4"/>
          </p15:clr>
        </p15:guide>
        <p15:guide id="5" pos="5396" userDrawn="1">
          <p15:clr>
            <a:srgbClr val="A4A3A4"/>
          </p15:clr>
        </p15:guide>
        <p15:guide id="6" pos="267" userDrawn="1">
          <p15:clr>
            <a:srgbClr val="A4A3A4"/>
          </p15:clr>
        </p15:guide>
        <p15:guide id="7" pos="9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EFCFE"/>
    <a:srgbClr val="F3FCFF"/>
    <a:srgbClr val="800000"/>
    <a:srgbClr val="005EA6"/>
    <a:srgbClr val="FFFFFF"/>
    <a:srgbClr val="FFFFCC"/>
    <a:srgbClr val="C9F0FF"/>
    <a:srgbClr val="FF99FF"/>
    <a:srgbClr val="0000FF"/>
    <a:srgbClr val="007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5285" autoAdjust="0"/>
  </p:normalViewPr>
  <p:slideViewPr>
    <p:cSldViewPr>
      <p:cViewPr varScale="1">
        <p:scale>
          <a:sx n="116" d="100"/>
          <a:sy n="116" d="100"/>
        </p:scale>
        <p:origin x="1656" y="108"/>
      </p:cViewPr>
      <p:guideLst>
        <p:guide orient="horz" pos="311"/>
        <p:guide orient="horz" pos="4009"/>
        <p:guide pos="1880"/>
        <p:guide pos="396"/>
        <p:guide pos="5396"/>
        <p:guide pos="267"/>
        <p:guide pos="96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33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31967" algn="l" rtl="0" eaLnBrk="0" fontAlgn="base" hangingPunct="0">
      <a:spcBef>
        <a:spcPct val="30000"/>
      </a:spcBef>
      <a:spcAft>
        <a:spcPct val="0"/>
      </a:spcAft>
      <a:defRPr sz="1233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65438" algn="l" rtl="0" eaLnBrk="0" fontAlgn="base" hangingPunct="0">
      <a:spcBef>
        <a:spcPct val="30000"/>
      </a:spcBef>
      <a:spcAft>
        <a:spcPct val="0"/>
      </a:spcAft>
      <a:defRPr sz="1233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298909" algn="l" rtl="0" eaLnBrk="0" fontAlgn="base" hangingPunct="0">
      <a:spcBef>
        <a:spcPct val="30000"/>
      </a:spcBef>
      <a:spcAft>
        <a:spcPct val="0"/>
      </a:spcAft>
      <a:defRPr sz="1233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32381" algn="l" rtl="0" eaLnBrk="0" fontAlgn="base" hangingPunct="0">
      <a:spcBef>
        <a:spcPct val="30000"/>
      </a:spcBef>
      <a:spcAft>
        <a:spcPct val="0"/>
      </a:spcAft>
      <a:defRPr sz="1233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166876" algn="l" defTabSz="866750" rtl="0" eaLnBrk="1" latinLnBrk="0" hangingPunct="1">
      <a:defRPr sz="1233" kern="1200">
        <a:solidFill>
          <a:schemeClr val="tx1"/>
        </a:solidFill>
        <a:latin typeface="+mn-lt"/>
        <a:ea typeface="+mn-ea"/>
        <a:cs typeface="+mn-cs"/>
      </a:defRPr>
    </a:lvl6pPr>
    <a:lvl7pPr marL="2600251" algn="l" defTabSz="866750" rtl="0" eaLnBrk="1" latinLnBrk="0" hangingPunct="1">
      <a:defRPr sz="1233" kern="1200">
        <a:solidFill>
          <a:schemeClr val="tx1"/>
        </a:solidFill>
        <a:latin typeface="+mn-lt"/>
        <a:ea typeface="+mn-ea"/>
        <a:cs typeface="+mn-cs"/>
      </a:defRPr>
    </a:lvl7pPr>
    <a:lvl8pPr marL="3033628" algn="l" defTabSz="866750" rtl="0" eaLnBrk="1" latinLnBrk="0" hangingPunct="1">
      <a:defRPr sz="1233" kern="1200">
        <a:solidFill>
          <a:schemeClr val="tx1"/>
        </a:solidFill>
        <a:latin typeface="+mn-lt"/>
        <a:ea typeface="+mn-ea"/>
        <a:cs typeface="+mn-cs"/>
      </a:defRPr>
    </a:lvl8pPr>
    <a:lvl9pPr marL="3467001" algn="l" defTabSz="866750" rtl="0" eaLnBrk="1" latinLnBrk="0" hangingPunct="1">
      <a:defRPr sz="123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5363" y="768350"/>
            <a:ext cx="5113337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5363" y="768350"/>
            <a:ext cx="5113337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75" tIns="49538" rIns="99075" bIns="49538" anchor="b"/>
          <a:lstStyle/>
          <a:p>
            <a:pPr algn="r"/>
            <a:fld id="{79707836-D19F-4E63-8900-3E7EA04AD119}" type="slidenum">
              <a:rPr lang="zh-CN" altLang="en-US" sz="13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3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8656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5363" y="768350"/>
            <a:ext cx="5113337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0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333">
            <a:extLst>
              <a:ext uri="{FF2B5EF4-FFF2-40B4-BE49-F238E27FC236}">
                <a16:creationId xmlns="" xmlns:a16="http://schemas.microsoft.com/office/drawing/2014/main" id="{6A407709-DF22-43A1-B5E2-2C4D5C17174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1573" y="1636227"/>
            <a:ext cx="678463" cy="677371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6" name="椭圆 334">
            <a:extLst>
              <a:ext uri="{FF2B5EF4-FFF2-40B4-BE49-F238E27FC236}">
                <a16:creationId xmlns="" xmlns:a16="http://schemas.microsoft.com/office/drawing/2014/main" id="{1D0C3E02-2C3F-4FAE-9E20-D4A0ED6D395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3361" y="1168841"/>
            <a:ext cx="274320" cy="27433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35">
            <a:extLst>
              <a:ext uri="{FF2B5EF4-FFF2-40B4-BE49-F238E27FC236}">
                <a16:creationId xmlns="" xmlns:a16="http://schemas.microsoft.com/office/drawing/2014/main" id="{6CF5A38B-13A6-43BE-9CAD-5F3C55AF34F5}"/>
              </a:ext>
            </a:extLst>
          </p:cNvPr>
          <p:cNvGrpSpPr/>
          <p:nvPr userDrawn="1"/>
        </p:nvGrpSpPr>
        <p:grpSpPr>
          <a:xfrm>
            <a:off x="8195610" y="4558497"/>
            <a:ext cx="301061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8" name="同心圆 336">
              <a:extLst>
                <a:ext uri="{FF2B5EF4-FFF2-40B4-BE49-F238E27FC236}">
                  <a16:creationId xmlns="" xmlns:a16="http://schemas.microsoft.com/office/drawing/2014/main" id="{35D98404-43BA-4FBF-89C3-69707CDA825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="" xmlns:a16="http://schemas.microsoft.com/office/drawing/2014/main" id="{72B8B389-B6CC-463C-AD7C-C130C4D2150F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10" name="组合 338">
            <a:extLst>
              <a:ext uri="{FF2B5EF4-FFF2-40B4-BE49-F238E27FC236}">
                <a16:creationId xmlns="" xmlns:a16="http://schemas.microsoft.com/office/drawing/2014/main" id="{9F2AC52C-04C6-46C6-81D5-9EDA5BA49A68}"/>
              </a:ext>
            </a:extLst>
          </p:cNvPr>
          <p:cNvGrpSpPr/>
          <p:nvPr userDrawn="1"/>
        </p:nvGrpSpPr>
        <p:grpSpPr>
          <a:xfrm>
            <a:off x="8402993" y="1054303"/>
            <a:ext cx="623903" cy="623902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" name="同心圆 339">
              <a:extLst>
                <a:ext uri="{FF2B5EF4-FFF2-40B4-BE49-F238E27FC236}">
                  <a16:creationId xmlns="" xmlns:a16="http://schemas.microsoft.com/office/drawing/2014/main" id="{B9290C3E-9F4E-401B-A132-34CDE026CAD1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="" xmlns:a16="http://schemas.microsoft.com/office/drawing/2014/main" id="{ED4BE79D-5257-4B4F-AB22-0361975E8D6B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13" name="组合 341">
            <a:extLst>
              <a:ext uri="{FF2B5EF4-FFF2-40B4-BE49-F238E27FC236}">
                <a16:creationId xmlns="" xmlns:a16="http://schemas.microsoft.com/office/drawing/2014/main" id="{37C9A8B7-E946-45AC-8D7D-63F0FAF2A1B0}"/>
              </a:ext>
            </a:extLst>
          </p:cNvPr>
          <p:cNvGrpSpPr/>
          <p:nvPr userDrawn="1"/>
        </p:nvGrpSpPr>
        <p:grpSpPr>
          <a:xfrm>
            <a:off x="7457070" y="5210834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4" name="同心圆 342">
              <a:extLst>
                <a:ext uri="{FF2B5EF4-FFF2-40B4-BE49-F238E27FC236}">
                  <a16:creationId xmlns="" xmlns:a16="http://schemas.microsoft.com/office/drawing/2014/main" id="{B86B4A55-C410-4939-84CD-752303BD9BAE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="" xmlns:a16="http://schemas.microsoft.com/office/drawing/2014/main" id="{DF9C60F1-BDE4-49FF-B03B-103CE3038F24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16" name="组合 344">
            <a:extLst>
              <a:ext uri="{FF2B5EF4-FFF2-40B4-BE49-F238E27FC236}">
                <a16:creationId xmlns="" xmlns:a16="http://schemas.microsoft.com/office/drawing/2014/main" id="{B025B405-4E9C-4264-BD41-74B1F5F266E2}"/>
              </a:ext>
            </a:extLst>
          </p:cNvPr>
          <p:cNvGrpSpPr/>
          <p:nvPr userDrawn="1"/>
        </p:nvGrpSpPr>
        <p:grpSpPr>
          <a:xfrm>
            <a:off x="6863788" y="4565067"/>
            <a:ext cx="287919" cy="28791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7" name="同心圆 345">
              <a:extLst>
                <a:ext uri="{FF2B5EF4-FFF2-40B4-BE49-F238E27FC236}">
                  <a16:creationId xmlns="" xmlns:a16="http://schemas.microsoft.com/office/drawing/2014/main" id="{5E880DC5-E240-462B-AA98-2FACAFEA10AA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="" xmlns:a16="http://schemas.microsoft.com/office/drawing/2014/main" id="{EB731170-E96D-4293-9D48-5B68B0D90D53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19" name="椭圆 347">
            <a:extLst>
              <a:ext uri="{FF2B5EF4-FFF2-40B4-BE49-F238E27FC236}">
                <a16:creationId xmlns="" xmlns:a16="http://schemas.microsoft.com/office/drawing/2014/main" id="{F18B7FD8-F8D0-4EDF-8179-B2BFDD6665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608907" y="1700576"/>
            <a:ext cx="274320" cy="27433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0" name="椭圆 348">
            <a:extLst>
              <a:ext uri="{FF2B5EF4-FFF2-40B4-BE49-F238E27FC236}">
                <a16:creationId xmlns="" xmlns:a16="http://schemas.microsoft.com/office/drawing/2014/main" id="{3495FCE7-F52C-4AE6-9447-1AEE49424B2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69334" y="1347216"/>
            <a:ext cx="135467" cy="13773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21" name="组合 349">
            <a:extLst>
              <a:ext uri="{FF2B5EF4-FFF2-40B4-BE49-F238E27FC236}">
                <a16:creationId xmlns="" xmlns:a16="http://schemas.microsoft.com/office/drawing/2014/main" id="{9A4CAC94-4171-404D-9C15-250C844A5120}"/>
              </a:ext>
            </a:extLst>
          </p:cNvPr>
          <p:cNvGrpSpPr/>
          <p:nvPr userDrawn="1"/>
        </p:nvGrpSpPr>
        <p:grpSpPr>
          <a:xfrm>
            <a:off x="562072" y="892115"/>
            <a:ext cx="452192" cy="452191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2" name="同心圆 350">
              <a:extLst>
                <a:ext uri="{FF2B5EF4-FFF2-40B4-BE49-F238E27FC236}">
                  <a16:creationId xmlns="" xmlns:a16="http://schemas.microsoft.com/office/drawing/2014/main" id="{E223E563-616A-4645-9DE6-2A20469DD2EB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="" xmlns:a16="http://schemas.microsoft.com/office/drawing/2014/main" id="{4461FBBE-04C9-4EE4-BDEF-26430F1C73A6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24" name="椭圆 355">
            <a:extLst>
              <a:ext uri="{FF2B5EF4-FFF2-40B4-BE49-F238E27FC236}">
                <a16:creationId xmlns="" xmlns:a16="http://schemas.microsoft.com/office/drawing/2014/main" id="{2F763B56-3619-40AA-AE44-5AF8B2E79EB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053494" y="4709231"/>
            <a:ext cx="380436" cy="379327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25" name="组合 356">
            <a:extLst>
              <a:ext uri="{FF2B5EF4-FFF2-40B4-BE49-F238E27FC236}">
                <a16:creationId xmlns="" xmlns:a16="http://schemas.microsoft.com/office/drawing/2014/main" id="{4B9A2562-DEE5-4B04-9F60-3918EC5F4501}"/>
              </a:ext>
            </a:extLst>
          </p:cNvPr>
          <p:cNvGrpSpPr/>
          <p:nvPr userDrawn="1"/>
        </p:nvGrpSpPr>
        <p:grpSpPr>
          <a:xfrm>
            <a:off x="8193711" y="5206596"/>
            <a:ext cx="301061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6" name="同心圆 357">
              <a:extLst>
                <a:ext uri="{FF2B5EF4-FFF2-40B4-BE49-F238E27FC236}">
                  <a16:creationId xmlns="" xmlns:a16="http://schemas.microsoft.com/office/drawing/2014/main" id="{3AED1B81-8B6D-432C-A358-825B9F790CB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26">
              <a:extLst>
                <a:ext uri="{FF2B5EF4-FFF2-40B4-BE49-F238E27FC236}">
                  <a16:creationId xmlns="" xmlns:a16="http://schemas.microsoft.com/office/drawing/2014/main" id="{475DD1B0-2CF5-41FC-843C-6C976EE2D5F9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28" name="组合 359">
            <a:extLst>
              <a:ext uri="{FF2B5EF4-FFF2-40B4-BE49-F238E27FC236}">
                <a16:creationId xmlns="" xmlns:a16="http://schemas.microsoft.com/office/drawing/2014/main" id="{4E03DB01-D4F7-471F-9DC3-D041E46D9277}"/>
              </a:ext>
            </a:extLst>
          </p:cNvPr>
          <p:cNvGrpSpPr/>
          <p:nvPr userDrawn="1"/>
        </p:nvGrpSpPr>
        <p:grpSpPr>
          <a:xfrm>
            <a:off x="7059529" y="1031382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9" name="同心圆 360">
              <a:extLst>
                <a:ext uri="{FF2B5EF4-FFF2-40B4-BE49-F238E27FC236}">
                  <a16:creationId xmlns="" xmlns:a16="http://schemas.microsoft.com/office/drawing/2014/main" id="{3648B268-147D-4792-B9E5-A589AB6FA348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="" xmlns:a16="http://schemas.microsoft.com/office/drawing/2014/main" id="{F8087913-52C8-42C3-8285-F73B200CE11E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31" name="组合 362">
            <a:extLst>
              <a:ext uri="{FF2B5EF4-FFF2-40B4-BE49-F238E27FC236}">
                <a16:creationId xmlns="" xmlns:a16="http://schemas.microsoft.com/office/drawing/2014/main" id="{7E9CA576-1D87-418E-8E13-ACD70D1AF2DD}"/>
              </a:ext>
            </a:extLst>
          </p:cNvPr>
          <p:cNvGrpSpPr/>
          <p:nvPr userDrawn="1"/>
        </p:nvGrpSpPr>
        <p:grpSpPr>
          <a:xfrm>
            <a:off x="8653361" y="2339512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2" name="同心圆 363">
              <a:extLst>
                <a:ext uri="{FF2B5EF4-FFF2-40B4-BE49-F238E27FC236}">
                  <a16:creationId xmlns="" xmlns:a16="http://schemas.microsoft.com/office/drawing/2014/main" id="{81EA3841-371F-4135-B69D-8028299013DF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="" xmlns:a16="http://schemas.microsoft.com/office/drawing/2014/main" id="{C2EAAF30-EA4D-421D-BCC4-C58D16646481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34" name="椭圆 365">
            <a:extLst>
              <a:ext uri="{FF2B5EF4-FFF2-40B4-BE49-F238E27FC236}">
                <a16:creationId xmlns="" xmlns:a16="http://schemas.microsoft.com/office/drawing/2014/main" id="{4B279129-490F-4ED5-8E2E-EE6D55E19AD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7095" y="1125941"/>
            <a:ext cx="136595" cy="13660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5" name="组合 366">
            <a:extLst>
              <a:ext uri="{FF2B5EF4-FFF2-40B4-BE49-F238E27FC236}">
                <a16:creationId xmlns="" xmlns:a16="http://schemas.microsoft.com/office/drawing/2014/main" id="{F20DAD75-397C-4A88-A2FE-FA399C4B7020}"/>
              </a:ext>
            </a:extLst>
          </p:cNvPr>
          <p:cNvGrpSpPr/>
          <p:nvPr userDrawn="1"/>
        </p:nvGrpSpPr>
        <p:grpSpPr>
          <a:xfrm>
            <a:off x="7341485" y="2043263"/>
            <a:ext cx="727904" cy="72790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367">
              <a:extLst>
                <a:ext uri="{FF2B5EF4-FFF2-40B4-BE49-F238E27FC236}">
                  <a16:creationId xmlns="" xmlns:a16="http://schemas.microsoft.com/office/drawing/2014/main" id="{14FE35E1-189D-4300-830C-5029E1E4E70B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36">
              <a:extLst>
                <a:ext uri="{FF2B5EF4-FFF2-40B4-BE49-F238E27FC236}">
                  <a16:creationId xmlns="" xmlns:a16="http://schemas.microsoft.com/office/drawing/2014/main" id="{D1F84FFA-DC00-4C0A-9604-E3C72D321B16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38" name="组合 369">
            <a:extLst>
              <a:ext uri="{FF2B5EF4-FFF2-40B4-BE49-F238E27FC236}">
                <a16:creationId xmlns="" xmlns:a16="http://schemas.microsoft.com/office/drawing/2014/main" id="{C13EE6D4-E06B-4A57-8BD1-8AABB8B75B46}"/>
              </a:ext>
            </a:extLst>
          </p:cNvPr>
          <p:cNvGrpSpPr/>
          <p:nvPr userDrawn="1"/>
        </p:nvGrpSpPr>
        <p:grpSpPr>
          <a:xfrm>
            <a:off x="8107443" y="1830217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9" name="同心圆 370">
              <a:extLst>
                <a:ext uri="{FF2B5EF4-FFF2-40B4-BE49-F238E27FC236}">
                  <a16:creationId xmlns="" xmlns:a16="http://schemas.microsoft.com/office/drawing/2014/main" id="{80FC961C-4790-4B8B-AFE8-33CBC21936FD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="" xmlns:a16="http://schemas.microsoft.com/office/drawing/2014/main" id="{E741BAD2-EE84-4813-8A60-4E1B6BDB6CC7}"/>
                </a:ext>
              </a:extLst>
            </p:cNvPr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41" name="椭圆 372">
            <a:extLst>
              <a:ext uri="{FF2B5EF4-FFF2-40B4-BE49-F238E27FC236}">
                <a16:creationId xmlns="" xmlns:a16="http://schemas.microsoft.com/office/drawing/2014/main" id="{2BC3FE20-2997-490A-AADA-62B339D1398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69664" y="5283868"/>
            <a:ext cx="136595" cy="13773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4" grpId="0" animBg="1"/>
      <p:bldP spid="24" grpId="1" animBg="1"/>
      <p:bldP spid="24" grpId="2" animBg="1"/>
      <p:bldP spid="34" grpId="0" animBg="1"/>
      <p:bldP spid="34" grpId="1" animBg="1"/>
      <p:bldP spid="34" grpId="2" animBg="1"/>
      <p:bldP spid="41" grpId="0" animBg="1"/>
      <p:bldP spid="41" grpId="1" animBg="1"/>
      <p:bldP spid="41" grpId="2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" y="301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任意多边形 18">
            <a:extLst>
              <a:ext uri="{FF2B5EF4-FFF2-40B4-BE49-F238E27FC236}">
                <a16:creationId xmlns="" xmlns:a16="http://schemas.microsoft.com/office/drawing/2014/main" id="{717FCB3F-5D3A-44D0-B71C-6DDBADA911C7}"/>
              </a:ext>
            </a:extLst>
          </p:cNvPr>
          <p:cNvSpPr/>
          <p:nvPr userDrawn="1"/>
        </p:nvSpPr>
        <p:spPr>
          <a:xfrm>
            <a:off x="224728" y="-2760"/>
            <a:ext cx="2152060" cy="6858000"/>
          </a:xfrm>
          <a:custGeom>
            <a:avLst/>
            <a:gdLst>
              <a:gd name="connsiteX0" fmla="*/ 0 w 4092551"/>
              <a:gd name="connsiteY0" fmla="*/ 0 h 7232650"/>
              <a:gd name="connsiteX1" fmla="*/ 3970644 w 4092551"/>
              <a:gd name="connsiteY1" fmla="*/ 0 h 7232650"/>
              <a:gd name="connsiteX2" fmla="*/ 3901482 w 4092551"/>
              <a:gd name="connsiteY2" fmla="*/ 83956 h 7232650"/>
              <a:gd name="connsiteX3" fmla="*/ 3775778 w 4092551"/>
              <a:gd name="connsiteY3" fmla="*/ 271197 h 7232650"/>
              <a:gd name="connsiteX4" fmla="*/ 3665160 w 4092551"/>
              <a:gd name="connsiteY4" fmla="*/ 462568 h 7232650"/>
              <a:gd name="connsiteX5" fmla="*/ 3577168 w 4092551"/>
              <a:gd name="connsiteY5" fmla="*/ 656692 h 7232650"/>
              <a:gd name="connsiteX6" fmla="*/ 3501746 w 4092551"/>
              <a:gd name="connsiteY6" fmla="*/ 857702 h 7232650"/>
              <a:gd name="connsiteX7" fmla="*/ 3448950 w 4092551"/>
              <a:gd name="connsiteY7" fmla="*/ 1060085 h 7232650"/>
              <a:gd name="connsiteX8" fmla="*/ 3406211 w 4092551"/>
              <a:gd name="connsiteY8" fmla="*/ 1265224 h 7232650"/>
              <a:gd name="connsiteX9" fmla="*/ 3378556 w 4092551"/>
              <a:gd name="connsiteY9" fmla="*/ 1474493 h 7232650"/>
              <a:gd name="connsiteX10" fmla="*/ 3365985 w 4092551"/>
              <a:gd name="connsiteY10" fmla="*/ 1686516 h 7232650"/>
              <a:gd name="connsiteX11" fmla="*/ 3365985 w 4092551"/>
              <a:gd name="connsiteY11" fmla="*/ 1901292 h 7232650"/>
              <a:gd name="connsiteX12" fmla="*/ 3373529 w 4092551"/>
              <a:gd name="connsiteY12" fmla="*/ 2117444 h 7232650"/>
              <a:gd name="connsiteX13" fmla="*/ 3396154 w 4092551"/>
              <a:gd name="connsiteY13" fmla="*/ 2337728 h 7232650"/>
              <a:gd name="connsiteX14" fmla="*/ 3423810 w 4092551"/>
              <a:gd name="connsiteY14" fmla="*/ 2556633 h 7232650"/>
              <a:gd name="connsiteX15" fmla="*/ 3459007 w 4092551"/>
              <a:gd name="connsiteY15" fmla="*/ 2781047 h 7232650"/>
              <a:gd name="connsiteX16" fmla="*/ 3496718 w 4092551"/>
              <a:gd name="connsiteY16" fmla="*/ 3005461 h 7232650"/>
              <a:gd name="connsiteX17" fmla="*/ 3546999 w 4092551"/>
              <a:gd name="connsiteY17" fmla="*/ 3231249 h 7232650"/>
              <a:gd name="connsiteX18" fmla="*/ 3594766 w 4092551"/>
              <a:gd name="connsiteY18" fmla="*/ 3458416 h 7232650"/>
              <a:gd name="connsiteX19" fmla="*/ 3647561 w 4092551"/>
              <a:gd name="connsiteY19" fmla="*/ 3684206 h 7232650"/>
              <a:gd name="connsiteX20" fmla="*/ 3705385 w 4092551"/>
              <a:gd name="connsiteY20" fmla="*/ 3914125 h 7232650"/>
              <a:gd name="connsiteX21" fmla="*/ 3758180 w 4092551"/>
              <a:gd name="connsiteY21" fmla="*/ 4142670 h 7232650"/>
              <a:gd name="connsiteX22" fmla="*/ 3813489 w 4092551"/>
              <a:gd name="connsiteY22" fmla="*/ 4371213 h 7232650"/>
              <a:gd name="connsiteX23" fmla="*/ 3866285 w 4092551"/>
              <a:gd name="connsiteY23" fmla="*/ 4603887 h 7232650"/>
              <a:gd name="connsiteX24" fmla="*/ 3916566 w 4092551"/>
              <a:gd name="connsiteY24" fmla="*/ 4832430 h 7232650"/>
              <a:gd name="connsiteX25" fmla="*/ 3964334 w 4092551"/>
              <a:gd name="connsiteY25" fmla="*/ 5060974 h 7232650"/>
              <a:gd name="connsiteX26" fmla="*/ 4004558 w 4092551"/>
              <a:gd name="connsiteY26" fmla="*/ 5288141 h 7232650"/>
              <a:gd name="connsiteX27" fmla="*/ 4039755 w 4092551"/>
              <a:gd name="connsiteY27" fmla="*/ 5513930 h 7232650"/>
              <a:gd name="connsiteX28" fmla="*/ 4064896 w 4092551"/>
              <a:gd name="connsiteY28" fmla="*/ 5741097 h 7232650"/>
              <a:gd name="connsiteX29" fmla="*/ 4082494 w 4092551"/>
              <a:gd name="connsiteY29" fmla="*/ 5968264 h 7232650"/>
              <a:gd name="connsiteX30" fmla="*/ 4092551 w 4092551"/>
              <a:gd name="connsiteY30" fmla="*/ 6189924 h 7232650"/>
              <a:gd name="connsiteX31" fmla="*/ 4092551 w 4092551"/>
              <a:gd name="connsiteY31" fmla="*/ 6411583 h 7232650"/>
              <a:gd name="connsiteX32" fmla="*/ 4077466 w 4092551"/>
              <a:gd name="connsiteY32" fmla="*/ 6630490 h 7232650"/>
              <a:gd name="connsiteX33" fmla="*/ 4052325 w 4092551"/>
              <a:gd name="connsiteY33" fmla="*/ 6849396 h 7232650"/>
              <a:gd name="connsiteX34" fmla="*/ 4012101 w 4092551"/>
              <a:gd name="connsiteY34" fmla="*/ 7064172 h 7232650"/>
              <a:gd name="connsiteX35" fmla="*/ 3966153 w 4092551"/>
              <a:gd name="connsiteY35" fmla="*/ 7232650 h 7232650"/>
              <a:gd name="connsiteX36" fmla="*/ 3317841 w 4092551"/>
              <a:gd name="connsiteY36" fmla="*/ 7232650 h 7232650"/>
              <a:gd name="connsiteX37" fmla="*/ 3372178 w 4092551"/>
              <a:gd name="connsiteY37" fmla="*/ 7038402 h 7232650"/>
              <a:gd name="connsiteX38" fmla="*/ 3409977 w 4092551"/>
              <a:gd name="connsiteY38" fmla="*/ 6841630 h 7232650"/>
              <a:gd name="connsiteX39" fmla="*/ 3433602 w 4092551"/>
              <a:gd name="connsiteY39" fmla="*/ 6641073 h 7232650"/>
              <a:gd name="connsiteX40" fmla="*/ 3447778 w 4092551"/>
              <a:gd name="connsiteY40" fmla="*/ 6440516 h 7232650"/>
              <a:gd name="connsiteX41" fmla="*/ 3447778 w 4092551"/>
              <a:gd name="connsiteY41" fmla="*/ 6237437 h 7232650"/>
              <a:gd name="connsiteX42" fmla="*/ 3438327 w 4092551"/>
              <a:gd name="connsiteY42" fmla="*/ 6034358 h 7232650"/>
              <a:gd name="connsiteX43" fmla="*/ 3421790 w 4092551"/>
              <a:gd name="connsiteY43" fmla="*/ 5826233 h 7232650"/>
              <a:gd name="connsiteX44" fmla="*/ 3398165 w 4092551"/>
              <a:gd name="connsiteY44" fmla="*/ 5618108 h 7232650"/>
              <a:gd name="connsiteX45" fmla="*/ 3365090 w 4092551"/>
              <a:gd name="connsiteY45" fmla="*/ 5411245 h 7232650"/>
              <a:gd name="connsiteX46" fmla="*/ 3327290 w 4092551"/>
              <a:gd name="connsiteY46" fmla="*/ 5203120 h 7232650"/>
              <a:gd name="connsiteX47" fmla="*/ 3282402 w 4092551"/>
              <a:gd name="connsiteY47" fmla="*/ 4993734 h 7232650"/>
              <a:gd name="connsiteX48" fmla="*/ 3235153 w 4092551"/>
              <a:gd name="connsiteY48" fmla="*/ 4784348 h 7232650"/>
              <a:gd name="connsiteX49" fmla="*/ 3185540 w 4092551"/>
              <a:gd name="connsiteY49" fmla="*/ 4571178 h 7232650"/>
              <a:gd name="connsiteX50" fmla="*/ 3133565 w 4092551"/>
              <a:gd name="connsiteY50" fmla="*/ 4361792 h 7232650"/>
              <a:gd name="connsiteX51" fmla="*/ 3083953 w 4092551"/>
              <a:gd name="connsiteY51" fmla="*/ 4152405 h 7232650"/>
              <a:gd name="connsiteX52" fmla="*/ 3029615 w 4092551"/>
              <a:gd name="connsiteY52" fmla="*/ 3941758 h 7232650"/>
              <a:gd name="connsiteX53" fmla="*/ 2980003 w 4092551"/>
              <a:gd name="connsiteY53" fmla="*/ 3734895 h 7232650"/>
              <a:gd name="connsiteX54" fmla="*/ 2935115 w 4092551"/>
              <a:gd name="connsiteY54" fmla="*/ 3526770 h 7232650"/>
              <a:gd name="connsiteX55" fmla="*/ 2887865 w 4092551"/>
              <a:gd name="connsiteY55" fmla="*/ 3319907 h 7232650"/>
              <a:gd name="connsiteX56" fmla="*/ 2852428 w 4092551"/>
              <a:gd name="connsiteY56" fmla="*/ 3114306 h 7232650"/>
              <a:gd name="connsiteX57" fmla="*/ 2819353 w 4092551"/>
              <a:gd name="connsiteY57" fmla="*/ 2908704 h 7232650"/>
              <a:gd name="connsiteX58" fmla="*/ 2793365 w 4092551"/>
              <a:gd name="connsiteY58" fmla="*/ 2708147 h 7232650"/>
              <a:gd name="connsiteX59" fmla="*/ 2772103 w 4092551"/>
              <a:gd name="connsiteY59" fmla="*/ 2506328 h 7232650"/>
              <a:gd name="connsiteX60" fmla="*/ 2765015 w 4092551"/>
              <a:gd name="connsiteY60" fmla="*/ 2308294 h 7232650"/>
              <a:gd name="connsiteX61" fmla="*/ 2765015 w 4092551"/>
              <a:gd name="connsiteY61" fmla="*/ 2111522 h 7232650"/>
              <a:gd name="connsiteX62" fmla="*/ 2776827 w 4092551"/>
              <a:gd name="connsiteY62" fmla="*/ 1917273 h 7232650"/>
              <a:gd name="connsiteX63" fmla="*/ 2802815 w 4092551"/>
              <a:gd name="connsiteY63" fmla="*/ 1725546 h 7232650"/>
              <a:gd name="connsiteX64" fmla="*/ 2842978 w 4092551"/>
              <a:gd name="connsiteY64" fmla="*/ 1537603 h 7232650"/>
              <a:gd name="connsiteX65" fmla="*/ 2892590 w 4092551"/>
              <a:gd name="connsiteY65" fmla="*/ 1352182 h 7232650"/>
              <a:gd name="connsiteX66" fmla="*/ 2963465 w 4092551"/>
              <a:gd name="connsiteY66" fmla="*/ 1168023 h 7232650"/>
              <a:gd name="connsiteX67" fmla="*/ 3046152 w 4092551"/>
              <a:gd name="connsiteY67" fmla="*/ 990172 h 7232650"/>
              <a:gd name="connsiteX68" fmla="*/ 3150102 w 4092551"/>
              <a:gd name="connsiteY68" fmla="*/ 814841 h 7232650"/>
              <a:gd name="connsiteX69" fmla="*/ 3268228 w 4092551"/>
              <a:gd name="connsiteY69" fmla="*/ 643297 h 7232650"/>
              <a:gd name="connsiteX70" fmla="*/ 3409977 w 4092551"/>
              <a:gd name="connsiteY70" fmla="*/ 475536 h 7232650"/>
              <a:gd name="connsiteX71" fmla="*/ 3570627 w 4092551"/>
              <a:gd name="connsiteY71" fmla="*/ 314081 h 7232650"/>
              <a:gd name="connsiteX72" fmla="*/ 3752540 w 4092551"/>
              <a:gd name="connsiteY72" fmla="*/ 155149 h 7232650"/>
              <a:gd name="connsiteX73" fmla="*/ 3960440 w 4092551"/>
              <a:gd name="connsiteY73" fmla="*/ 2 h 7232650"/>
              <a:gd name="connsiteX74" fmla="*/ 2301446 w 4092551"/>
              <a:gd name="connsiteY74" fmla="*/ 2 h 7232650"/>
              <a:gd name="connsiteX75" fmla="*/ 2301446 w 4092551"/>
              <a:gd name="connsiteY75" fmla="*/ 0 h 7232650"/>
              <a:gd name="connsiteX76" fmla="*/ 0 w 4092551"/>
              <a:gd name="connsiteY76" fmla="*/ 0 h 723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4092551" h="7232650">
                <a:moveTo>
                  <a:pt x="0" y="0"/>
                </a:moveTo>
                <a:lnTo>
                  <a:pt x="3970644" y="0"/>
                </a:lnTo>
                <a:lnTo>
                  <a:pt x="3901482" y="83956"/>
                </a:lnTo>
                <a:lnTo>
                  <a:pt x="3775778" y="271197"/>
                </a:lnTo>
                <a:lnTo>
                  <a:pt x="3665160" y="462568"/>
                </a:lnTo>
                <a:lnTo>
                  <a:pt x="3577168" y="656692"/>
                </a:lnTo>
                <a:lnTo>
                  <a:pt x="3501746" y="857702"/>
                </a:lnTo>
                <a:lnTo>
                  <a:pt x="3448950" y="1060085"/>
                </a:lnTo>
                <a:lnTo>
                  <a:pt x="3406211" y="1265224"/>
                </a:lnTo>
                <a:lnTo>
                  <a:pt x="3378556" y="1474493"/>
                </a:lnTo>
                <a:lnTo>
                  <a:pt x="3365985" y="1686516"/>
                </a:lnTo>
                <a:lnTo>
                  <a:pt x="3365985" y="1901292"/>
                </a:lnTo>
                <a:lnTo>
                  <a:pt x="3373529" y="2117444"/>
                </a:lnTo>
                <a:lnTo>
                  <a:pt x="3396154" y="2337728"/>
                </a:lnTo>
                <a:lnTo>
                  <a:pt x="3423810" y="2556633"/>
                </a:lnTo>
                <a:lnTo>
                  <a:pt x="3459007" y="2781047"/>
                </a:lnTo>
                <a:lnTo>
                  <a:pt x="3496718" y="3005461"/>
                </a:lnTo>
                <a:lnTo>
                  <a:pt x="3546999" y="3231249"/>
                </a:lnTo>
                <a:lnTo>
                  <a:pt x="3594766" y="3458416"/>
                </a:lnTo>
                <a:lnTo>
                  <a:pt x="3647561" y="3684206"/>
                </a:lnTo>
                <a:lnTo>
                  <a:pt x="3705385" y="3914125"/>
                </a:lnTo>
                <a:lnTo>
                  <a:pt x="3758180" y="4142670"/>
                </a:lnTo>
                <a:lnTo>
                  <a:pt x="3813489" y="4371213"/>
                </a:lnTo>
                <a:lnTo>
                  <a:pt x="3866285" y="4603887"/>
                </a:lnTo>
                <a:lnTo>
                  <a:pt x="3916566" y="4832430"/>
                </a:lnTo>
                <a:lnTo>
                  <a:pt x="3964334" y="5060974"/>
                </a:lnTo>
                <a:lnTo>
                  <a:pt x="4004558" y="5288141"/>
                </a:lnTo>
                <a:lnTo>
                  <a:pt x="4039755" y="5513930"/>
                </a:lnTo>
                <a:lnTo>
                  <a:pt x="4064896" y="5741097"/>
                </a:lnTo>
                <a:lnTo>
                  <a:pt x="4082494" y="5968264"/>
                </a:lnTo>
                <a:lnTo>
                  <a:pt x="4092551" y="6189924"/>
                </a:lnTo>
                <a:lnTo>
                  <a:pt x="4092551" y="6411583"/>
                </a:lnTo>
                <a:lnTo>
                  <a:pt x="4077466" y="6630490"/>
                </a:lnTo>
                <a:lnTo>
                  <a:pt x="4052325" y="6849396"/>
                </a:lnTo>
                <a:lnTo>
                  <a:pt x="4012101" y="7064172"/>
                </a:lnTo>
                <a:lnTo>
                  <a:pt x="3966153" y="7232650"/>
                </a:lnTo>
                <a:lnTo>
                  <a:pt x="3317841" y="7232650"/>
                </a:lnTo>
                <a:lnTo>
                  <a:pt x="3372178" y="7038402"/>
                </a:lnTo>
                <a:lnTo>
                  <a:pt x="3409977" y="6841630"/>
                </a:lnTo>
                <a:lnTo>
                  <a:pt x="3433602" y="6641073"/>
                </a:lnTo>
                <a:lnTo>
                  <a:pt x="3447778" y="6440516"/>
                </a:lnTo>
                <a:lnTo>
                  <a:pt x="3447778" y="6237437"/>
                </a:lnTo>
                <a:lnTo>
                  <a:pt x="3438327" y="6034358"/>
                </a:lnTo>
                <a:lnTo>
                  <a:pt x="3421790" y="5826233"/>
                </a:lnTo>
                <a:lnTo>
                  <a:pt x="3398165" y="5618108"/>
                </a:lnTo>
                <a:lnTo>
                  <a:pt x="3365090" y="5411245"/>
                </a:lnTo>
                <a:lnTo>
                  <a:pt x="3327290" y="5203120"/>
                </a:lnTo>
                <a:lnTo>
                  <a:pt x="3282402" y="4993734"/>
                </a:lnTo>
                <a:lnTo>
                  <a:pt x="3235153" y="4784348"/>
                </a:lnTo>
                <a:lnTo>
                  <a:pt x="3185540" y="4571178"/>
                </a:lnTo>
                <a:lnTo>
                  <a:pt x="3133565" y="4361792"/>
                </a:lnTo>
                <a:lnTo>
                  <a:pt x="3083953" y="4152405"/>
                </a:lnTo>
                <a:lnTo>
                  <a:pt x="3029615" y="3941758"/>
                </a:lnTo>
                <a:lnTo>
                  <a:pt x="2980003" y="3734895"/>
                </a:lnTo>
                <a:lnTo>
                  <a:pt x="2935115" y="3526770"/>
                </a:lnTo>
                <a:lnTo>
                  <a:pt x="2887865" y="3319907"/>
                </a:lnTo>
                <a:lnTo>
                  <a:pt x="2852428" y="3114306"/>
                </a:lnTo>
                <a:lnTo>
                  <a:pt x="2819353" y="2908704"/>
                </a:lnTo>
                <a:lnTo>
                  <a:pt x="2793365" y="2708147"/>
                </a:lnTo>
                <a:lnTo>
                  <a:pt x="2772103" y="2506328"/>
                </a:lnTo>
                <a:lnTo>
                  <a:pt x="2765015" y="2308294"/>
                </a:lnTo>
                <a:lnTo>
                  <a:pt x="2765015" y="2111522"/>
                </a:lnTo>
                <a:lnTo>
                  <a:pt x="2776827" y="1917273"/>
                </a:lnTo>
                <a:lnTo>
                  <a:pt x="2802815" y="1725546"/>
                </a:lnTo>
                <a:lnTo>
                  <a:pt x="2842978" y="1537603"/>
                </a:lnTo>
                <a:lnTo>
                  <a:pt x="2892590" y="1352182"/>
                </a:lnTo>
                <a:lnTo>
                  <a:pt x="2963465" y="1168023"/>
                </a:lnTo>
                <a:lnTo>
                  <a:pt x="3046152" y="990172"/>
                </a:lnTo>
                <a:lnTo>
                  <a:pt x="3150102" y="814841"/>
                </a:lnTo>
                <a:lnTo>
                  <a:pt x="3268228" y="643297"/>
                </a:lnTo>
                <a:lnTo>
                  <a:pt x="3409977" y="475536"/>
                </a:lnTo>
                <a:lnTo>
                  <a:pt x="3570627" y="314081"/>
                </a:lnTo>
                <a:lnTo>
                  <a:pt x="3752540" y="155149"/>
                </a:lnTo>
                <a:lnTo>
                  <a:pt x="3960440" y="2"/>
                </a:lnTo>
                <a:lnTo>
                  <a:pt x="2301446" y="2"/>
                </a:lnTo>
                <a:lnTo>
                  <a:pt x="2301446" y="0"/>
                </a:lnTo>
                <a:lnTo>
                  <a:pt x="0" y="0"/>
                </a:lnTo>
                <a:close/>
              </a:path>
            </a:pathLst>
          </a:custGeom>
          <a:solidFill>
            <a:srgbClr val="BE72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020" tIns="32509" rIns="65020" bIns="32509" anchor="ctr"/>
          <a:lstStyle/>
          <a:p>
            <a:pPr algn="ctr">
              <a:defRPr/>
            </a:pPr>
            <a:endParaRPr lang="zh-CN" altLang="en-US">
              <a:solidFill>
                <a:srgbClr val="BE7202"/>
              </a:solidFill>
            </a:endParaRPr>
          </a:p>
        </p:txBody>
      </p:sp>
      <p:sp>
        <p:nvSpPr>
          <p:cNvPr id="4" name="任意多边形 23">
            <a:extLst>
              <a:ext uri="{FF2B5EF4-FFF2-40B4-BE49-F238E27FC236}">
                <a16:creationId xmlns="" xmlns:a16="http://schemas.microsoft.com/office/drawing/2014/main" id="{2D95D2FD-82D5-4E42-9781-8A23F422F2CA}"/>
              </a:ext>
            </a:extLst>
          </p:cNvPr>
          <p:cNvSpPr/>
          <p:nvPr userDrawn="1"/>
        </p:nvSpPr>
        <p:spPr>
          <a:xfrm>
            <a:off x="-41536" y="0"/>
            <a:ext cx="2500488" cy="6858000"/>
          </a:xfrm>
          <a:custGeom>
            <a:avLst/>
            <a:gdLst>
              <a:gd name="connsiteX0" fmla="*/ 0 w 5137382"/>
              <a:gd name="connsiteY0" fmla="*/ 0 h 7232652"/>
              <a:gd name="connsiteX1" fmla="*/ 3477047 w 5137382"/>
              <a:gd name="connsiteY1" fmla="*/ 0 h 7232652"/>
              <a:gd name="connsiteX2" fmla="*/ 3477047 w 5137382"/>
              <a:gd name="connsiteY2" fmla="*/ 2 h 7232652"/>
              <a:gd name="connsiteX3" fmla="*/ 5137382 w 5137382"/>
              <a:gd name="connsiteY3" fmla="*/ 2 h 7232652"/>
              <a:gd name="connsiteX4" fmla="*/ 4929314 w 5137382"/>
              <a:gd name="connsiteY4" fmla="*/ 155149 h 7232652"/>
              <a:gd name="connsiteX5" fmla="*/ 4747254 w 5137382"/>
              <a:gd name="connsiteY5" fmla="*/ 314081 h 7232652"/>
              <a:gd name="connsiteX6" fmla="*/ 4586474 w 5137382"/>
              <a:gd name="connsiteY6" fmla="*/ 475535 h 7232652"/>
              <a:gd name="connsiteX7" fmla="*/ 4444610 w 5137382"/>
              <a:gd name="connsiteY7" fmla="*/ 643296 h 7232652"/>
              <a:gd name="connsiteX8" fmla="*/ 4326389 w 5137382"/>
              <a:gd name="connsiteY8" fmla="*/ 814841 h 7232652"/>
              <a:gd name="connsiteX9" fmla="*/ 4222355 w 5137382"/>
              <a:gd name="connsiteY9" fmla="*/ 990171 h 7232652"/>
              <a:gd name="connsiteX10" fmla="*/ 4139601 w 5137382"/>
              <a:gd name="connsiteY10" fmla="*/ 1168023 h 7232652"/>
              <a:gd name="connsiteX11" fmla="*/ 4068669 w 5137382"/>
              <a:gd name="connsiteY11" fmla="*/ 1352182 h 7232652"/>
              <a:gd name="connsiteX12" fmla="*/ 4019016 w 5137382"/>
              <a:gd name="connsiteY12" fmla="*/ 1537602 h 7232652"/>
              <a:gd name="connsiteX13" fmla="*/ 3978821 w 5137382"/>
              <a:gd name="connsiteY13" fmla="*/ 1725545 h 7232652"/>
              <a:gd name="connsiteX14" fmla="*/ 3952812 w 5137382"/>
              <a:gd name="connsiteY14" fmla="*/ 1917272 h 7232652"/>
              <a:gd name="connsiteX15" fmla="*/ 3940990 w 5137382"/>
              <a:gd name="connsiteY15" fmla="*/ 2111522 h 7232652"/>
              <a:gd name="connsiteX16" fmla="*/ 3940990 w 5137382"/>
              <a:gd name="connsiteY16" fmla="*/ 2308294 h 7232652"/>
              <a:gd name="connsiteX17" fmla="*/ 3948084 w 5137382"/>
              <a:gd name="connsiteY17" fmla="*/ 2506328 h 7232652"/>
              <a:gd name="connsiteX18" fmla="*/ 3969363 w 5137382"/>
              <a:gd name="connsiteY18" fmla="*/ 2708146 h 7232652"/>
              <a:gd name="connsiteX19" fmla="*/ 3995372 w 5137382"/>
              <a:gd name="connsiteY19" fmla="*/ 2908703 h 7232652"/>
              <a:gd name="connsiteX20" fmla="*/ 4028474 w 5137382"/>
              <a:gd name="connsiteY20" fmla="*/ 3114305 h 7232652"/>
              <a:gd name="connsiteX21" fmla="*/ 4063940 w 5137382"/>
              <a:gd name="connsiteY21" fmla="*/ 3319907 h 7232652"/>
              <a:gd name="connsiteX22" fmla="*/ 4111228 w 5137382"/>
              <a:gd name="connsiteY22" fmla="*/ 3526770 h 7232652"/>
              <a:gd name="connsiteX23" fmla="*/ 4156152 w 5137382"/>
              <a:gd name="connsiteY23" fmla="*/ 3734895 h 7232652"/>
              <a:gd name="connsiteX24" fmla="*/ 4205804 w 5137382"/>
              <a:gd name="connsiteY24" fmla="*/ 3941758 h 7232652"/>
              <a:gd name="connsiteX25" fmla="*/ 4260186 w 5137382"/>
              <a:gd name="connsiteY25" fmla="*/ 4152405 h 7232652"/>
              <a:gd name="connsiteX26" fmla="*/ 4309838 w 5137382"/>
              <a:gd name="connsiteY26" fmla="*/ 4361792 h 7232652"/>
              <a:gd name="connsiteX27" fmla="*/ 4361855 w 5137382"/>
              <a:gd name="connsiteY27" fmla="*/ 4571178 h 7232652"/>
              <a:gd name="connsiteX28" fmla="*/ 4411508 w 5137382"/>
              <a:gd name="connsiteY28" fmla="*/ 4784348 h 7232652"/>
              <a:gd name="connsiteX29" fmla="*/ 4458796 w 5137382"/>
              <a:gd name="connsiteY29" fmla="*/ 4993734 h 7232652"/>
              <a:gd name="connsiteX30" fmla="*/ 4503720 w 5137382"/>
              <a:gd name="connsiteY30" fmla="*/ 5203120 h 7232652"/>
              <a:gd name="connsiteX31" fmla="*/ 4541550 w 5137382"/>
              <a:gd name="connsiteY31" fmla="*/ 5411245 h 7232652"/>
              <a:gd name="connsiteX32" fmla="*/ 4574652 w 5137382"/>
              <a:gd name="connsiteY32" fmla="*/ 5618108 h 7232652"/>
              <a:gd name="connsiteX33" fmla="*/ 4598296 w 5137382"/>
              <a:gd name="connsiteY33" fmla="*/ 5826233 h 7232652"/>
              <a:gd name="connsiteX34" fmla="*/ 4614847 w 5137382"/>
              <a:gd name="connsiteY34" fmla="*/ 6034358 h 7232652"/>
              <a:gd name="connsiteX35" fmla="*/ 4624305 w 5137382"/>
              <a:gd name="connsiteY35" fmla="*/ 6237437 h 7232652"/>
              <a:gd name="connsiteX36" fmla="*/ 4624305 w 5137382"/>
              <a:gd name="connsiteY36" fmla="*/ 6440516 h 7232652"/>
              <a:gd name="connsiteX37" fmla="*/ 4610118 w 5137382"/>
              <a:gd name="connsiteY37" fmla="*/ 6641073 h 7232652"/>
              <a:gd name="connsiteX38" fmla="*/ 4586474 w 5137382"/>
              <a:gd name="connsiteY38" fmla="*/ 6841630 h 7232652"/>
              <a:gd name="connsiteX39" fmla="*/ 4548644 w 5137382"/>
              <a:gd name="connsiteY39" fmla="*/ 7038402 h 7232652"/>
              <a:gd name="connsiteX40" fmla="*/ 4494262 w 5137382"/>
              <a:gd name="connsiteY40" fmla="*/ 7232652 h 7232652"/>
              <a:gd name="connsiteX41" fmla="*/ 3042515 w 5137382"/>
              <a:gd name="connsiteY41" fmla="*/ 7232652 h 7232652"/>
              <a:gd name="connsiteX42" fmla="*/ 3042515 w 5137382"/>
              <a:gd name="connsiteY42" fmla="*/ 7232650 h 7232652"/>
              <a:gd name="connsiteX43" fmla="*/ 0 w 5137382"/>
              <a:gd name="connsiteY43" fmla="*/ 7232650 h 7232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137382" h="7232652">
                <a:moveTo>
                  <a:pt x="0" y="0"/>
                </a:moveTo>
                <a:lnTo>
                  <a:pt x="3477047" y="0"/>
                </a:lnTo>
                <a:lnTo>
                  <a:pt x="3477047" y="2"/>
                </a:lnTo>
                <a:lnTo>
                  <a:pt x="5137382" y="2"/>
                </a:lnTo>
                <a:lnTo>
                  <a:pt x="4929314" y="155149"/>
                </a:lnTo>
                <a:lnTo>
                  <a:pt x="4747254" y="314081"/>
                </a:lnTo>
                <a:lnTo>
                  <a:pt x="4586474" y="475535"/>
                </a:lnTo>
                <a:lnTo>
                  <a:pt x="4444610" y="643296"/>
                </a:lnTo>
                <a:lnTo>
                  <a:pt x="4326389" y="814841"/>
                </a:lnTo>
                <a:lnTo>
                  <a:pt x="4222355" y="990171"/>
                </a:lnTo>
                <a:lnTo>
                  <a:pt x="4139601" y="1168023"/>
                </a:lnTo>
                <a:lnTo>
                  <a:pt x="4068669" y="1352182"/>
                </a:lnTo>
                <a:lnTo>
                  <a:pt x="4019016" y="1537602"/>
                </a:lnTo>
                <a:lnTo>
                  <a:pt x="3978821" y="1725545"/>
                </a:lnTo>
                <a:lnTo>
                  <a:pt x="3952812" y="1917272"/>
                </a:lnTo>
                <a:lnTo>
                  <a:pt x="3940990" y="2111522"/>
                </a:lnTo>
                <a:lnTo>
                  <a:pt x="3940990" y="2308294"/>
                </a:lnTo>
                <a:lnTo>
                  <a:pt x="3948084" y="2506328"/>
                </a:lnTo>
                <a:lnTo>
                  <a:pt x="3969363" y="2708146"/>
                </a:lnTo>
                <a:lnTo>
                  <a:pt x="3995372" y="2908703"/>
                </a:lnTo>
                <a:lnTo>
                  <a:pt x="4028474" y="3114305"/>
                </a:lnTo>
                <a:lnTo>
                  <a:pt x="4063940" y="3319907"/>
                </a:lnTo>
                <a:lnTo>
                  <a:pt x="4111228" y="3526770"/>
                </a:lnTo>
                <a:lnTo>
                  <a:pt x="4156152" y="3734895"/>
                </a:lnTo>
                <a:lnTo>
                  <a:pt x="4205804" y="3941758"/>
                </a:lnTo>
                <a:lnTo>
                  <a:pt x="4260186" y="4152405"/>
                </a:lnTo>
                <a:lnTo>
                  <a:pt x="4309838" y="4361792"/>
                </a:lnTo>
                <a:lnTo>
                  <a:pt x="4361855" y="4571178"/>
                </a:lnTo>
                <a:lnTo>
                  <a:pt x="4411508" y="4784348"/>
                </a:lnTo>
                <a:lnTo>
                  <a:pt x="4458796" y="4993734"/>
                </a:lnTo>
                <a:lnTo>
                  <a:pt x="4503720" y="5203120"/>
                </a:lnTo>
                <a:lnTo>
                  <a:pt x="4541550" y="5411245"/>
                </a:lnTo>
                <a:lnTo>
                  <a:pt x="4574652" y="5618108"/>
                </a:lnTo>
                <a:lnTo>
                  <a:pt x="4598296" y="5826233"/>
                </a:lnTo>
                <a:lnTo>
                  <a:pt x="4614847" y="6034358"/>
                </a:lnTo>
                <a:lnTo>
                  <a:pt x="4624305" y="6237437"/>
                </a:lnTo>
                <a:lnTo>
                  <a:pt x="4624305" y="6440516"/>
                </a:lnTo>
                <a:lnTo>
                  <a:pt x="4610118" y="6641073"/>
                </a:lnTo>
                <a:lnTo>
                  <a:pt x="4586474" y="6841630"/>
                </a:lnTo>
                <a:lnTo>
                  <a:pt x="4548644" y="7038402"/>
                </a:lnTo>
                <a:lnTo>
                  <a:pt x="4494262" y="7232652"/>
                </a:lnTo>
                <a:lnTo>
                  <a:pt x="3042515" y="7232652"/>
                </a:lnTo>
                <a:lnTo>
                  <a:pt x="3042515" y="7232650"/>
                </a:lnTo>
                <a:lnTo>
                  <a:pt x="0" y="723265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020" tIns="32509" rIns="65020" bIns="32509" anchor="ctr"/>
          <a:lstStyle/>
          <a:p>
            <a:pPr algn="ctr">
              <a:defRPr/>
            </a:pPr>
            <a:endParaRPr lang="zh-CN" altLang="en-US">
              <a:solidFill>
                <a:srgbClr val="20517E"/>
              </a:solidFill>
            </a:endParaRPr>
          </a:p>
        </p:txBody>
      </p:sp>
      <p:sp>
        <p:nvSpPr>
          <p:cNvPr id="6" name="MH_Others_1">
            <a:extLst>
              <a:ext uri="{FF2B5EF4-FFF2-40B4-BE49-F238E27FC236}">
                <a16:creationId xmlns="" xmlns:a16="http://schemas.microsoft.com/office/drawing/2014/main" id="{F39D3258-3AC5-4C35-95BD-F4B63027F501}"/>
              </a:ext>
            </a:extLst>
          </p:cNvPr>
          <p:cNvSpPr txBox="1"/>
          <p:nvPr userDrawn="1">
            <p:custDataLst>
              <p:tags r:id="rId1"/>
            </p:custDataLst>
          </p:nvPr>
        </p:nvSpPr>
        <p:spPr>
          <a:xfrm>
            <a:off x="179512" y="1988840"/>
            <a:ext cx="1621105" cy="1634037"/>
          </a:xfrm>
          <a:prstGeom prst="rect">
            <a:avLst/>
          </a:prstGeom>
          <a:noFill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309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309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309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7" name="Picture 3" descr="C:\Users\Administrator\Desktop\未标题-2.png">
            <a:extLst>
              <a:ext uri="{FF2B5EF4-FFF2-40B4-BE49-F238E27FC236}">
                <a16:creationId xmlns="" xmlns:a16="http://schemas.microsoft.com/office/drawing/2014/main" id="{04DAEEB4-37F5-416F-8144-28C84763A69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/>
          <a:srcRect l="11127" t="8084" r="8412" b="8412"/>
          <a:stretch/>
        </p:blipFill>
        <p:spPr bwMode="auto">
          <a:xfrm>
            <a:off x="1660" y="3861048"/>
            <a:ext cx="2088232" cy="1487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2">
            <a:extLst>
              <a:ext uri="{FF2B5EF4-FFF2-40B4-BE49-F238E27FC236}">
                <a16:creationId xmlns="" xmlns:a16="http://schemas.microsoft.com/office/drawing/2014/main" id="{EB3C5E58-1B72-4636-A7E0-514687A2F1D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4" r="5346" b="15280"/>
          <a:stretch/>
        </p:blipFill>
        <p:spPr bwMode="auto">
          <a:xfrm>
            <a:off x="7065044" y="79332"/>
            <a:ext cx="1935585" cy="576000"/>
          </a:xfrm>
          <a:prstGeom prst="rect">
            <a:avLst/>
          </a:prstGeom>
          <a:noFill/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-1" y="1806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163538" y="6584041"/>
            <a:ext cx="252871" cy="96337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4803424" y="6584041"/>
            <a:ext cx="253999" cy="96337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443307" y="6584041"/>
            <a:ext cx="254000" cy="96337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47886" y="39137"/>
            <a:ext cx="961814" cy="8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595904" y="6584041"/>
            <a:ext cx="3332480" cy="9633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28036" y="946817"/>
            <a:ext cx="8708249" cy="5464122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43369" y="751669"/>
            <a:ext cx="6143414" cy="108379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26435" y="87849"/>
            <a:ext cx="512516" cy="26342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69619" y="218807"/>
            <a:ext cx="134338" cy="436528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09316" y="334709"/>
            <a:ext cx="115147" cy="320623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43371" y="369334"/>
            <a:ext cx="120791" cy="286001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4" r="5346" b="15280"/>
          <a:stretch/>
        </p:blipFill>
        <p:spPr bwMode="auto">
          <a:xfrm>
            <a:off x="7065044" y="79332"/>
            <a:ext cx="1935585" cy="576000"/>
          </a:xfrm>
          <a:prstGeom prst="rect">
            <a:avLst/>
          </a:prstGeom>
          <a:noFill/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3485BB02-A634-457A-86CA-4421259F70B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64083" y="44624"/>
            <a:ext cx="4727997" cy="649211"/>
          </a:xfrm>
          <a:prstGeom prst="rect">
            <a:avLst/>
          </a:prstGeom>
          <a:noFill/>
          <a:ln>
            <a:noFill/>
          </a:ln>
        </p:spPr>
        <p:txBody>
          <a:bodyPr wrap="square" lIns="65020" tIns="32509" rIns="65020" bIns="3250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792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参数估计 习题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43369" y="751669"/>
            <a:ext cx="6143414" cy="108379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26435" y="87849"/>
            <a:ext cx="512516" cy="26342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69619" y="218807"/>
            <a:ext cx="134338" cy="436528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09316" y="334709"/>
            <a:ext cx="115147" cy="320623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43371" y="369334"/>
            <a:ext cx="120791" cy="286001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4" r="5346" b="15280"/>
          <a:stretch/>
        </p:blipFill>
        <p:spPr bwMode="auto">
          <a:xfrm>
            <a:off x="7065044" y="79332"/>
            <a:ext cx="1935585" cy="576000"/>
          </a:xfrm>
          <a:prstGeom prst="rect">
            <a:avLst/>
          </a:prstGeom>
          <a:noFill/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3485BB02-A634-457A-86CA-4421259F70B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64083" y="44624"/>
            <a:ext cx="4583981" cy="649211"/>
          </a:xfrm>
          <a:prstGeom prst="rect">
            <a:avLst/>
          </a:prstGeom>
          <a:noFill/>
          <a:ln>
            <a:noFill/>
          </a:ln>
        </p:spPr>
        <p:txBody>
          <a:bodyPr wrap="square" lIns="65020" tIns="32509" rIns="65020" bIns="3250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792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参数估计习题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B936B8B2-66AD-48C6-9A9F-2AF7D090D100}"/>
              </a:ext>
            </a:extLst>
          </p:cNvPr>
          <p:cNvGrpSpPr/>
          <p:nvPr userDrawn="1"/>
        </p:nvGrpSpPr>
        <p:grpSpPr>
          <a:xfrm>
            <a:off x="369126" y="1700808"/>
            <a:ext cx="8451346" cy="3575218"/>
            <a:chOff x="258282" y="2009318"/>
            <a:chExt cx="8451346" cy="3575218"/>
          </a:xfrm>
        </p:grpSpPr>
        <p:sp>
          <p:nvSpPr>
            <p:cNvPr id="14" name="任意多边形: 形状 13">
              <a:extLst>
                <a:ext uri="{FF2B5EF4-FFF2-40B4-BE49-F238E27FC236}">
                  <a16:creationId xmlns="" xmlns:a16="http://schemas.microsoft.com/office/drawing/2014/main" id="{5D9177DC-8B6C-4A74-A891-4837BF1BEFF4}"/>
                </a:ext>
              </a:extLst>
            </p:cNvPr>
            <p:cNvSpPr/>
            <p:nvPr/>
          </p:nvSpPr>
          <p:spPr>
            <a:xfrm>
              <a:off x="7023928" y="4162035"/>
              <a:ext cx="842850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273351"/>
                  </a:lnTo>
                  <a:lnTo>
                    <a:pt x="842850" y="273351"/>
                  </a:lnTo>
                  <a:lnTo>
                    <a:pt x="84285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任意多边形: 形状 14">
              <a:extLst>
                <a:ext uri="{FF2B5EF4-FFF2-40B4-BE49-F238E27FC236}">
                  <a16:creationId xmlns="" xmlns:a16="http://schemas.microsoft.com/office/drawing/2014/main" id="{183A4816-AEFE-487E-851D-30CA3A971CFC}"/>
                </a:ext>
              </a:extLst>
            </p:cNvPr>
            <p:cNvSpPr/>
            <p:nvPr/>
          </p:nvSpPr>
          <p:spPr>
            <a:xfrm>
              <a:off x="6181078" y="4162035"/>
              <a:ext cx="842850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842850" y="0"/>
                  </a:moveTo>
                  <a:lnTo>
                    <a:pt x="842850" y="273351"/>
                  </a:lnTo>
                  <a:lnTo>
                    <a:pt x="0" y="273351"/>
                  </a:lnTo>
                  <a:lnTo>
                    <a:pt x="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任意多边形: 形状 15">
              <a:extLst>
                <a:ext uri="{FF2B5EF4-FFF2-40B4-BE49-F238E27FC236}">
                  <a16:creationId xmlns="" xmlns:a16="http://schemas.microsoft.com/office/drawing/2014/main" id="{1C5DF802-C401-40AD-816E-DE6340E91E07}"/>
                </a:ext>
              </a:extLst>
            </p:cNvPr>
            <p:cNvSpPr/>
            <p:nvPr/>
          </p:nvSpPr>
          <p:spPr>
            <a:xfrm>
              <a:off x="4916802" y="2885117"/>
              <a:ext cx="2107126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273351"/>
                  </a:lnTo>
                  <a:lnTo>
                    <a:pt x="2107126" y="273351"/>
                  </a:lnTo>
                  <a:lnTo>
                    <a:pt x="2107126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任意多边形: 形状 16">
              <a:extLst>
                <a:ext uri="{FF2B5EF4-FFF2-40B4-BE49-F238E27FC236}">
                  <a16:creationId xmlns="" xmlns:a16="http://schemas.microsoft.com/office/drawing/2014/main" id="{B2CB8BB3-40FD-4226-97B5-823BD631E76D}"/>
                </a:ext>
              </a:extLst>
            </p:cNvPr>
            <p:cNvSpPr/>
            <p:nvPr/>
          </p:nvSpPr>
          <p:spPr>
            <a:xfrm>
              <a:off x="2809676" y="4162035"/>
              <a:ext cx="1685700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273351"/>
                  </a:lnTo>
                  <a:lnTo>
                    <a:pt x="1685700" y="273351"/>
                  </a:lnTo>
                  <a:lnTo>
                    <a:pt x="168570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任意多边形: 形状 17">
              <a:extLst>
                <a:ext uri="{FF2B5EF4-FFF2-40B4-BE49-F238E27FC236}">
                  <a16:creationId xmlns="" xmlns:a16="http://schemas.microsoft.com/office/drawing/2014/main" id="{59A8AC7E-77D0-4B58-B4DE-C5A6C1C41096}"/>
                </a:ext>
              </a:extLst>
            </p:cNvPr>
            <p:cNvSpPr/>
            <p:nvPr/>
          </p:nvSpPr>
          <p:spPr>
            <a:xfrm>
              <a:off x="2763956" y="4162035"/>
              <a:ext cx="91440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45720" y="0"/>
                  </a:moveTo>
                  <a:lnTo>
                    <a:pt x="4572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任意多边形: 形状 18">
              <a:extLst>
                <a:ext uri="{FF2B5EF4-FFF2-40B4-BE49-F238E27FC236}">
                  <a16:creationId xmlns="" xmlns:a16="http://schemas.microsoft.com/office/drawing/2014/main" id="{1F9B24DC-C2E3-4338-BAD4-78FEE8380A1A}"/>
                </a:ext>
              </a:extLst>
            </p:cNvPr>
            <p:cNvSpPr/>
            <p:nvPr/>
          </p:nvSpPr>
          <p:spPr>
            <a:xfrm>
              <a:off x="1123975" y="4162035"/>
              <a:ext cx="1685700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1685700" y="0"/>
                  </a:moveTo>
                  <a:lnTo>
                    <a:pt x="1685700" y="273351"/>
                  </a:lnTo>
                  <a:lnTo>
                    <a:pt x="0" y="273351"/>
                  </a:lnTo>
                  <a:lnTo>
                    <a:pt x="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0" name="任意多边形: 形状 19">
              <a:extLst>
                <a:ext uri="{FF2B5EF4-FFF2-40B4-BE49-F238E27FC236}">
                  <a16:creationId xmlns="" xmlns:a16="http://schemas.microsoft.com/office/drawing/2014/main" id="{9C0DBE10-2B19-4671-8B92-80F0BCFF275B}"/>
                </a:ext>
              </a:extLst>
            </p:cNvPr>
            <p:cNvSpPr/>
            <p:nvPr/>
          </p:nvSpPr>
          <p:spPr>
            <a:xfrm>
              <a:off x="2809676" y="2885117"/>
              <a:ext cx="2107126" cy="40112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2107126" y="0"/>
                  </a:moveTo>
                  <a:lnTo>
                    <a:pt x="2107126" y="273351"/>
                  </a:lnTo>
                  <a:lnTo>
                    <a:pt x="0" y="273351"/>
                  </a:lnTo>
                  <a:lnTo>
                    <a:pt x="0" y="401120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矩形: 圆角 20">
              <a:extLst>
                <a:ext uri="{FF2B5EF4-FFF2-40B4-BE49-F238E27FC236}">
                  <a16:creationId xmlns="" xmlns:a16="http://schemas.microsoft.com/office/drawing/2014/main" id="{1EFDB05E-8421-4C30-95DE-29C2A66E4DEA}"/>
                </a:ext>
              </a:extLst>
            </p:cNvPr>
            <p:cNvSpPr/>
            <p:nvPr/>
          </p:nvSpPr>
          <p:spPr>
            <a:xfrm>
              <a:off x="4227197" y="2009318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2" name="任意多边形: 形状 21">
              <a:extLst>
                <a:ext uri="{FF2B5EF4-FFF2-40B4-BE49-F238E27FC236}">
                  <a16:creationId xmlns="" xmlns:a16="http://schemas.microsoft.com/office/drawing/2014/main" id="{4180BD97-D39E-4037-8C9B-3492390A8497}"/>
                </a:ext>
              </a:extLst>
            </p:cNvPr>
            <p:cNvSpPr/>
            <p:nvPr/>
          </p:nvSpPr>
          <p:spPr>
            <a:xfrm>
              <a:off x="4172950" y="2165285"/>
              <a:ext cx="1487701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参数估计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="" xmlns:a16="http://schemas.microsoft.com/office/drawing/2014/main" id="{83A4CCC1-9B60-4A7F-83FC-E938B7E69D9D}"/>
                </a:ext>
              </a:extLst>
            </p:cNvPr>
            <p:cNvSpPr/>
            <p:nvPr/>
          </p:nvSpPr>
          <p:spPr>
            <a:xfrm>
              <a:off x="2120071" y="3286237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4" name="任意多边形: 形状 23">
              <a:extLst>
                <a:ext uri="{FF2B5EF4-FFF2-40B4-BE49-F238E27FC236}">
                  <a16:creationId xmlns="" xmlns:a16="http://schemas.microsoft.com/office/drawing/2014/main" id="{29289DBC-99F9-4466-8ABF-CA06EFA86F6C}"/>
                </a:ext>
              </a:extLst>
            </p:cNvPr>
            <p:cNvSpPr/>
            <p:nvPr/>
          </p:nvSpPr>
          <p:spPr>
            <a:xfrm>
              <a:off x="1944143" y="3431820"/>
              <a:ext cx="137920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估计</a:t>
              </a:r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="" xmlns:a16="http://schemas.microsoft.com/office/drawing/2014/main" id="{5CB6CE4F-1565-4B68-AA89-8AFBC2CC73DA}"/>
                </a:ext>
              </a:extLst>
            </p:cNvPr>
            <p:cNvSpPr/>
            <p:nvPr/>
          </p:nvSpPr>
          <p:spPr>
            <a:xfrm>
              <a:off x="434370" y="4563155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6" name="任意多边形: 形状 25">
              <a:extLst>
                <a:ext uri="{FF2B5EF4-FFF2-40B4-BE49-F238E27FC236}">
                  <a16:creationId xmlns="" xmlns:a16="http://schemas.microsoft.com/office/drawing/2014/main" id="{FC1A6508-8E67-42BE-9586-E6546E1B8404}"/>
                </a:ext>
              </a:extLst>
            </p:cNvPr>
            <p:cNvSpPr/>
            <p:nvPr/>
          </p:nvSpPr>
          <p:spPr>
            <a:xfrm>
              <a:off x="258282" y="4704799"/>
              <a:ext cx="137920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矩估计</a:t>
              </a:r>
            </a:p>
          </p:txBody>
        </p:sp>
        <p:sp>
          <p:nvSpPr>
            <p:cNvPr id="27" name="矩形: 圆角 26">
              <a:extLst>
                <a:ext uri="{FF2B5EF4-FFF2-40B4-BE49-F238E27FC236}">
                  <a16:creationId xmlns="" xmlns:a16="http://schemas.microsoft.com/office/drawing/2014/main" id="{B0009C0D-9AB1-4A46-80A4-CC86763D83B1}"/>
                </a:ext>
              </a:extLst>
            </p:cNvPr>
            <p:cNvSpPr/>
            <p:nvPr/>
          </p:nvSpPr>
          <p:spPr>
            <a:xfrm>
              <a:off x="2120071" y="4563155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8" name="任意多边形: 形状 27">
              <a:extLst>
                <a:ext uri="{FF2B5EF4-FFF2-40B4-BE49-F238E27FC236}">
                  <a16:creationId xmlns="" xmlns:a16="http://schemas.microsoft.com/office/drawing/2014/main" id="{453152BF-768F-4F75-A20D-488D6A50BD6C}"/>
                </a:ext>
              </a:extLst>
            </p:cNvPr>
            <p:cNvSpPr/>
            <p:nvPr/>
          </p:nvSpPr>
          <p:spPr>
            <a:xfrm>
              <a:off x="1943983" y="4704799"/>
              <a:ext cx="137920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大似然估计</a:t>
              </a:r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="" xmlns:a16="http://schemas.microsoft.com/office/drawing/2014/main" id="{1A13F70D-37A5-4E1E-80F9-3B585118EDAC}"/>
                </a:ext>
              </a:extLst>
            </p:cNvPr>
            <p:cNvSpPr/>
            <p:nvPr/>
          </p:nvSpPr>
          <p:spPr>
            <a:xfrm>
              <a:off x="3805772" y="4563155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0" name="任意多边形: 形状 29">
              <a:extLst>
                <a:ext uri="{FF2B5EF4-FFF2-40B4-BE49-F238E27FC236}">
                  <a16:creationId xmlns="" xmlns:a16="http://schemas.microsoft.com/office/drawing/2014/main" id="{0307A814-6063-4A1D-83FC-BA51CCD1005E}"/>
                </a:ext>
              </a:extLst>
            </p:cNvPr>
            <p:cNvSpPr/>
            <p:nvPr/>
          </p:nvSpPr>
          <p:spPr>
            <a:xfrm>
              <a:off x="3621118" y="4704799"/>
              <a:ext cx="147707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评选标准</a:t>
              </a:r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="" xmlns:a16="http://schemas.microsoft.com/office/drawing/2014/main" id="{F793F909-EC12-4962-98E7-06A1FB74A6CA}"/>
                </a:ext>
              </a:extLst>
            </p:cNvPr>
            <p:cNvSpPr/>
            <p:nvPr/>
          </p:nvSpPr>
          <p:spPr>
            <a:xfrm>
              <a:off x="6334323" y="3286237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2" name="任意多边形: 形状 31">
              <a:extLst>
                <a:ext uri="{FF2B5EF4-FFF2-40B4-BE49-F238E27FC236}">
                  <a16:creationId xmlns="" xmlns:a16="http://schemas.microsoft.com/office/drawing/2014/main" id="{0978D2A2-1521-4288-BB92-DF2EB775DD0C}"/>
                </a:ext>
              </a:extLst>
            </p:cNvPr>
            <p:cNvSpPr/>
            <p:nvPr/>
          </p:nvSpPr>
          <p:spPr>
            <a:xfrm>
              <a:off x="6487569" y="3431820"/>
              <a:ext cx="1468807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区间估计</a:t>
              </a:r>
            </a:p>
          </p:txBody>
        </p:sp>
        <p:sp>
          <p:nvSpPr>
            <p:cNvPr id="33" name="矩形: 圆角 32">
              <a:extLst>
                <a:ext uri="{FF2B5EF4-FFF2-40B4-BE49-F238E27FC236}">
                  <a16:creationId xmlns="" xmlns:a16="http://schemas.microsoft.com/office/drawing/2014/main" id="{2FC309D0-4D49-490C-900E-039A5BA939FB}"/>
                </a:ext>
              </a:extLst>
            </p:cNvPr>
            <p:cNvSpPr/>
            <p:nvPr/>
          </p:nvSpPr>
          <p:spPr>
            <a:xfrm>
              <a:off x="5491473" y="4563155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4" name="任意多边形: 形状 33">
              <a:extLst>
                <a:ext uri="{FF2B5EF4-FFF2-40B4-BE49-F238E27FC236}">
                  <a16:creationId xmlns="" xmlns:a16="http://schemas.microsoft.com/office/drawing/2014/main" id="{2A5138DB-E7E7-44A5-A4C8-2646B8876DE6}"/>
                </a:ext>
              </a:extLst>
            </p:cNvPr>
            <p:cNvSpPr/>
            <p:nvPr/>
          </p:nvSpPr>
          <p:spPr>
            <a:xfrm>
              <a:off x="5644718" y="4708738"/>
              <a:ext cx="137920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双侧置信区间</a:t>
              </a:r>
            </a:p>
          </p:txBody>
        </p:sp>
        <p:sp>
          <p:nvSpPr>
            <p:cNvPr id="35" name="矩形: 圆角 34">
              <a:extLst>
                <a:ext uri="{FF2B5EF4-FFF2-40B4-BE49-F238E27FC236}">
                  <a16:creationId xmlns="" xmlns:a16="http://schemas.microsoft.com/office/drawing/2014/main" id="{4A14E169-D02E-407A-BD94-0D64C9A045F7}"/>
                </a:ext>
              </a:extLst>
            </p:cNvPr>
            <p:cNvSpPr/>
            <p:nvPr/>
          </p:nvSpPr>
          <p:spPr>
            <a:xfrm>
              <a:off x="7177174" y="4563155"/>
              <a:ext cx="1379209" cy="875798"/>
            </a:xfrm>
            <a:prstGeom prst="roundRect">
              <a:avLst>
                <a:gd name="adj" fmla="val 1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6" name="任意多边形: 形状 35">
              <a:extLst>
                <a:ext uri="{FF2B5EF4-FFF2-40B4-BE49-F238E27FC236}">
                  <a16:creationId xmlns="" xmlns:a16="http://schemas.microsoft.com/office/drawing/2014/main" id="{E2EF7E96-5BFB-4533-BD1F-A58500DAC48E}"/>
                </a:ext>
              </a:extLst>
            </p:cNvPr>
            <p:cNvSpPr/>
            <p:nvPr/>
          </p:nvSpPr>
          <p:spPr>
            <a:xfrm>
              <a:off x="7330419" y="4708738"/>
              <a:ext cx="1379209" cy="875798"/>
            </a:xfrm>
            <a:custGeom>
              <a:avLst/>
              <a:gdLst>
                <a:gd name="connsiteX0" fmla="*/ 0 w 1379209"/>
                <a:gd name="connsiteY0" fmla="*/ 87580 h 875798"/>
                <a:gd name="connsiteX1" fmla="*/ 87580 w 1379209"/>
                <a:gd name="connsiteY1" fmla="*/ 0 h 875798"/>
                <a:gd name="connsiteX2" fmla="*/ 1291629 w 1379209"/>
                <a:gd name="connsiteY2" fmla="*/ 0 h 875798"/>
                <a:gd name="connsiteX3" fmla="*/ 1379209 w 1379209"/>
                <a:gd name="connsiteY3" fmla="*/ 87580 h 875798"/>
                <a:gd name="connsiteX4" fmla="*/ 1379209 w 1379209"/>
                <a:gd name="connsiteY4" fmla="*/ 788218 h 875798"/>
                <a:gd name="connsiteX5" fmla="*/ 1291629 w 1379209"/>
                <a:gd name="connsiteY5" fmla="*/ 875798 h 875798"/>
                <a:gd name="connsiteX6" fmla="*/ 87580 w 1379209"/>
                <a:gd name="connsiteY6" fmla="*/ 875798 h 875798"/>
                <a:gd name="connsiteX7" fmla="*/ 0 w 1379209"/>
                <a:gd name="connsiteY7" fmla="*/ 788218 h 875798"/>
                <a:gd name="connsiteX8" fmla="*/ 0 w 1379209"/>
                <a:gd name="connsiteY8" fmla="*/ 87580 h 875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79209" h="875798">
                  <a:moveTo>
                    <a:pt x="0" y="87580"/>
                  </a:moveTo>
                  <a:cubicBezTo>
                    <a:pt x="0" y="39211"/>
                    <a:pt x="39211" y="0"/>
                    <a:pt x="87580" y="0"/>
                  </a:cubicBezTo>
                  <a:lnTo>
                    <a:pt x="1291629" y="0"/>
                  </a:lnTo>
                  <a:cubicBezTo>
                    <a:pt x="1339998" y="0"/>
                    <a:pt x="1379209" y="39211"/>
                    <a:pt x="1379209" y="87580"/>
                  </a:cubicBezTo>
                  <a:lnTo>
                    <a:pt x="1379209" y="788218"/>
                  </a:lnTo>
                  <a:cubicBezTo>
                    <a:pt x="1379209" y="836587"/>
                    <a:pt x="1339998" y="875798"/>
                    <a:pt x="1291629" y="875798"/>
                  </a:cubicBezTo>
                  <a:lnTo>
                    <a:pt x="87580" y="875798"/>
                  </a:lnTo>
                  <a:cubicBezTo>
                    <a:pt x="39211" y="875798"/>
                    <a:pt x="0" y="836587"/>
                    <a:pt x="0" y="788218"/>
                  </a:cubicBezTo>
                  <a:lnTo>
                    <a:pt x="0" y="8758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7091" tIns="117091" rIns="117091" bIns="117091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b="1" kern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单侧置信区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158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43369" y="751669"/>
            <a:ext cx="6143414" cy="108379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26435" y="87849"/>
            <a:ext cx="512516" cy="26342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69619" y="218807"/>
            <a:ext cx="134338" cy="436528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09316" y="334709"/>
            <a:ext cx="115147" cy="320623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43371" y="369334"/>
            <a:ext cx="120791" cy="286001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4" r="5346" b="15280"/>
          <a:stretch/>
        </p:blipFill>
        <p:spPr bwMode="auto">
          <a:xfrm>
            <a:off x="7065044" y="79332"/>
            <a:ext cx="1935585" cy="576000"/>
          </a:xfrm>
          <a:prstGeom prst="rect">
            <a:avLst/>
          </a:prstGeom>
          <a:noFill/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3485BB02-A634-457A-86CA-4421259F70B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64083" y="44624"/>
            <a:ext cx="4007917" cy="649211"/>
          </a:xfrm>
          <a:prstGeom prst="rect">
            <a:avLst/>
          </a:prstGeom>
          <a:noFill/>
          <a:ln>
            <a:noFill/>
          </a:ln>
        </p:spPr>
        <p:txBody>
          <a:bodyPr wrap="square" lIns="65020" tIns="32509" rIns="65020" bIns="3250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792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参数估计习题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6C1E29F9-E564-4F30-A070-2DC3BC51D87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11908" r="11541" b="6666"/>
          <a:stretch/>
        </p:blipFill>
        <p:spPr>
          <a:xfrm>
            <a:off x="189560" y="1700807"/>
            <a:ext cx="8716435" cy="424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41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43369" y="751669"/>
            <a:ext cx="6143414" cy="108379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26435" y="87849"/>
            <a:ext cx="512516" cy="26342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69619" y="218807"/>
            <a:ext cx="134338" cy="436528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09316" y="334709"/>
            <a:ext cx="115147" cy="320623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43371" y="369334"/>
            <a:ext cx="120791" cy="286001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68576" tIns="34289" rIns="68576" bIns="34289"/>
          <a:lstStyle/>
          <a:p>
            <a:pPr>
              <a:defRPr/>
            </a:pPr>
            <a:endParaRPr lang="zh-CN" altLang="en-US" sz="1013">
              <a:ea typeface="宋体" panose="02010600030101010101" pitchFamily="2" charset="-122"/>
            </a:endParaRPr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4" r="5346" b="15280"/>
          <a:stretch/>
        </p:blipFill>
        <p:spPr bwMode="auto">
          <a:xfrm>
            <a:off x="7065044" y="79332"/>
            <a:ext cx="1935585" cy="576000"/>
          </a:xfrm>
          <a:prstGeom prst="rect">
            <a:avLst/>
          </a:prstGeom>
          <a:noFill/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3485BB02-A634-457A-86CA-4421259F70B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64083" y="44624"/>
            <a:ext cx="3503861" cy="649211"/>
          </a:xfrm>
          <a:prstGeom prst="rect">
            <a:avLst/>
          </a:prstGeom>
          <a:noFill/>
          <a:ln>
            <a:noFill/>
          </a:ln>
        </p:spPr>
        <p:txBody>
          <a:bodyPr wrap="square" lIns="65020" tIns="32509" rIns="65020" bIns="32509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792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参数估计习题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A28241DF-7245-4D9D-9F5D-4748B66165C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/>
          <a:srcRect l="2234" r="2232" b="3757"/>
          <a:stretch/>
        </p:blipFill>
        <p:spPr>
          <a:xfrm>
            <a:off x="178705" y="1196752"/>
            <a:ext cx="8786590" cy="4441145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D3556492-9752-4B8D-8152-09A84FC8241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52774511"/>
              </p:ext>
            </p:extLst>
          </p:nvPr>
        </p:nvGraphicFramePr>
        <p:xfrm>
          <a:off x="4806950" y="5626100"/>
          <a:ext cx="373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5" imgW="3733560" imgH="914400" progId="Equation.DSMT4">
                  <p:embed/>
                </p:oleObj>
              </mc:Choice>
              <mc:Fallback>
                <p:oleObj name="Equation" r:id="rId5" imgW="373356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626100"/>
                        <a:ext cx="373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09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011"/>
            <a:ext cx="9144000" cy="6851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01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Users\Administrator\Desktop\1057523b4226046.png">
            <a:extLst>
              <a:ext uri="{FF2B5EF4-FFF2-40B4-BE49-F238E27FC236}">
                <a16:creationId xmlns="" xmlns:a16="http://schemas.microsoft.com/office/drawing/2014/main" id="{3E866949-CA41-48ED-9CD4-AF186BEEE5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523772" y="764704"/>
            <a:ext cx="4348480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>
            <a:extLst>
              <a:ext uri="{FF2B5EF4-FFF2-40B4-BE49-F238E27FC236}">
                <a16:creationId xmlns="" xmlns:a16="http://schemas.microsoft.com/office/drawing/2014/main" id="{BBD95D6B-7A94-48B1-8BFD-9779EAB1C28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7444" y="4941168"/>
            <a:ext cx="3021136" cy="71688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129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56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23B4CC4-D602-41A3-9C26-E5724A33F2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99912" y="5805264"/>
            <a:ext cx="7196201" cy="5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129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129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97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82" r:id="rId5"/>
    <p:sldLayoutId id="2147483980" r:id="rId6"/>
    <p:sldLayoutId id="2147483981" r:id="rId7"/>
    <p:sldLayoutId id="2147483963" r:id="rId8"/>
    <p:sldLayoutId id="2147483979" r:id="rId9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129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5pPr>
      <a:lvl6pPr marL="325096" algn="l" rtl="0" fontAlgn="base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6pPr>
      <a:lvl7pPr marL="650191" algn="l" rtl="0" fontAlgn="base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7pPr>
      <a:lvl8pPr marL="975287" algn="l" rtl="0" fontAlgn="base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8pPr>
      <a:lvl9pPr marL="1300382" algn="l" rtl="0" fontAlgn="base">
        <a:lnSpc>
          <a:spcPct val="90000"/>
        </a:lnSpc>
        <a:spcBef>
          <a:spcPct val="0"/>
        </a:spcBef>
        <a:spcAft>
          <a:spcPct val="0"/>
        </a:spcAft>
        <a:defRPr sz="3129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2548" indent="-162548" algn="l" rtl="0" eaLnBrk="0" fontAlgn="base" hangingPunct="0">
        <a:lnSpc>
          <a:spcPct val="90000"/>
        </a:lnSpc>
        <a:spcBef>
          <a:spcPts val="711"/>
        </a:spcBef>
        <a:spcAft>
          <a:spcPct val="0"/>
        </a:spcAft>
        <a:buFont typeface="Arial" charset="0"/>
        <a:buChar char="•"/>
        <a:defRPr sz="1991" kern="1200">
          <a:solidFill>
            <a:schemeClr val="tx1"/>
          </a:solidFill>
          <a:latin typeface="+mn-lt"/>
          <a:ea typeface="+mn-ea"/>
          <a:cs typeface="+mn-cs"/>
        </a:defRPr>
      </a:lvl1pPr>
      <a:lvl2pPr marL="487643" indent="-162548" algn="l" rtl="0" eaLnBrk="0" fontAlgn="base" hangingPunct="0">
        <a:lnSpc>
          <a:spcPct val="90000"/>
        </a:lnSpc>
        <a:spcBef>
          <a:spcPts val="356"/>
        </a:spcBef>
        <a:spcAft>
          <a:spcPct val="0"/>
        </a:spcAft>
        <a:buFont typeface="Arial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2pPr>
      <a:lvl3pPr marL="812738" indent="-162548" algn="l" rtl="0" eaLnBrk="0" fontAlgn="base" hangingPunct="0">
        <a:lnSpc>
          <a:spcPct val="90000"/>
        </a:lnSpc>
        <a:spcBef>
          <a:spcPts val="356"/>
        </a:spcBef>
        <a:spcAft>
          <a:spcPct val="0"/>
        </a:spcAft>
        <a:buFont typeface="Arial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3pPr>
      <a:lvl4pPr marL="1137834" indent="-162548" algn="l" rtl="0" eaLnBrk="0" fontAlgn="base" hangingPunct="0">
        <a:lnSpc>
          <a:spcPct val="90000"/>
        </a:lnSpc>
        <a:spcBef>
          <a:spcPts val="356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930" indent="-162548" algn="l" rtl="0" eaLnBrk="0" fontAlgn="base" hangingPunct="0">
        <a:lnSpc>
          <a:spcPct val="90000"/>
        </a:lnSpc>
        <a:spcBef>
          <a:spcPts val="356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88025" indent="-162548" algn="l" defTabSz="65019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6pPr>
      <a:lvl7pPr marL="2113121" indent="-162548" algn="l" defTabSz="65019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7pPr>
      <a:lvl8pPr marL="2438215" indent="-162548" algn="l" defTabSz="65019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8pPr>
      <a:lvl9pPr marL="2763310" indent="-162548" algn="l" defTabSz="65019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2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1pPr>
      <a:lvl2pPr marL="325096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2pPr>
      <a:lvl3pPr marL="650191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3pPr>
      <a:lvl4pPr marL="975287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4pPr>
      <a:lvl5pPr marL="1300382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5pPr>
      <a:lvl6pPr marL="1625477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6pPr>
      <a:lvl7pPr marL="1950572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7pPr>
      <a:lvl8pPr marL="2275668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8pPr>
      <a:lvl9pPr marL="2600763" algn="l" defTabSz="650191" rtl="0" eaLnBrk="1" latinLnBrk="0" hangingPunct="1">
        <a:defRPr sz="12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7.bin"/><Relationship Id="rId7" Type="http://schemas.openxmlformats.org/officeDocument/2006/relationships/package" Target="../embeddings/Microsoft_Word___6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5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Word___8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7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emf"/><Relationship Id="rId10" Type="http://schemas.openxmlformats.org/officeDocument/2006/relationships/image" Target="../media/image21.emf"/><Relationship Id="rId4" Type="http://schemas.openxmlformats.org/officeDocument/2006/relationships/package" Target="../embeddings/Microsoft_Word___9.docx"/><Relationship Id="rId9" Type="http://schemas.openxmlformats.org/officeDocument/2006/relationships/package" Target="../embeddings/Microsoft_Word___11.docx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__12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__14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7.bin"/><Relationship Id="rId7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16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emf"/><Relationship Id="rId4" Type="http://schemas.openxmlformats.org/officeDocument/2006/relationships/package" Target="../embeddings/Microsoft_Word___18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0.bin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emf"/><Relationship Id="rId5" Type="http://schemas.openxmlformats.org/officeDocument/2006/relationships/image" Target="../media/image29.emf"/><Relationship Id="rId10" Type="http://schemas.openxmlformats.org/officeDocument/2006/relationships/package" Target="../embeddings/Microsoft_Word___21.docx"/><Relationship Id="rId4" Type="http://schemas.openxmlformats.org/officeDocument/2006/relationships/package" Target="../embeddings/Microsoft_Word___19.docx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7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4" Type="http://schemas.openxmlformats.org/officeDocument/2006/relationships/package" Target="../embeddings/Microsoft_Word___22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__24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7.bin"/><Relationship Id="rId7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emf"/><Relationship Id="rId4" Type="http://schemas.openxmlformats.org/officeDocument/2006/relationships/package" Target="../embeddings/Microsoft_Word___26.docx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9.bin"/><Relationship Id="rId7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emf"/><Relationship Id="rId5" Type="http://schemas.openxmlformats.org/officeDocument/2006/relationships/image" Target="../media/image37.emf"/><Relationship Id="rId10" Type="http://schemas.openxmlformats.org/officeDocument/2006/relationships/package" Target="../embeddings/Microsoft_Word___30.docx"/><Relationship Id="rId4" Type="http://schemas.openxmlformats.org/officeDocument/2006/relationships/package" Target="../embeddings/Microsoft_Word___28.docx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__31.docx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3.bin"/><Relationship Id="rId7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emf"/><Relationship Id="rId4" Type="http://schemas.openxmlformats.org/officeDocument/2006/relationships/package" Target="../embeddings/Microsoft_Word___32.docx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5.bin"/><Relationship Id="rId7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emf"/><Relationship Id="rId4" Type="http://schemas.openxmlformats.org/officeDocument/2006/relationships/package" Target="../embeddings/Microsoft_Word___34.docx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7.bin"/><Relationship Id="rId7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emf"/><Relationship Id="rId4" Type="http://schemas.openxmlformats.org/officeDocument/2006/relationships/package" Target="../embeddings/Microsoft_Word___36.docx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9.bin"/><Relationship Id="rId7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emf"/><Relationship Id="rId5" Type="http://schemas.openxmlformats.org/officeDocument/2006/relationships/image" Target="../media/image47.emf"/><Relationship Id="rId10" Type="http://schemas.openxmlformats.org/officeDocument/2006/relationships/package" Target="../embeddings/Microsoft_Word___40.docx"/><Relationship Id="rId4" Type="http://schemas.openxmlformats.org/officeDocument/2006/relationships/package" Target="../embeddings/Microsoft_Word___38.docx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1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__3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__4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20481" y="1995241"/>
            <a:ext cx="4689991" cy="705702"/>
          </a:xfrm>
          <a:prstGeom prst="rect">
            <a:avLst/>
          </a:prstGeom>
          <a:noFill/>
        </p:spPr>
        <p:txBody>
          <a:bodyPr wrap="none" lIns="48762" tIns="24382" rIns="48762" bIns="24382">
            <a:spAutoFit/>
          </a:bodyPr>
          <a:lstStyle/>
          <a:p>
            <a:pPr algn="ctr">
              <a:defRPr/>
            </a:pPr>
            <a:r>
              <a:rPr lang="zh-CN" altLang="en-US" sz="4266" b="1" spc="213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677620" y="2738700"/>
            <a:ext cx="4514309" cy="486924"/>
          </a:xfrm>
          <a:prstGeom prst="rect">
            <a:avLst/>
          </a:prstGeom>
        </p:spPr>
        <p:txBody>
          <a:bodyPr wrap="square" lIns="48762" tIns="24382" rIns="48762" bIns="24382" anchor="ctr">
            <a:spAutoFit/>
          </a:bodyPr>
          <a:lstStyle/>
          <a:p>
            <a:pPr algn="ctr">
              <a:defRPr/>
            </a:pPr>
            <a:r>
              <a:rPr lang="en-US" altLang="zh-CN" sz="2844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2844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6916" y="4111742"/>
            <a:ext cx="4450642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48768" tIns="24384" rIns="48768" bIns="24384">
            <a:spAutoFit/>
          </a:bodyPr>
          <a:lstStyle/>
          <a:p>
            <a:pPr defTabSz="649063"/>
            <a:r>
              <a:rPr lang="en-US" altLang="zh-CN" sz="256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56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56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56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95903" y="2353171"/>
            <a:ext cx="3250071" cy="286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687146" y="4685203"/>
            <a:ext cx="2398798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48768" tIns="24384" rIns="48768" bIns="24384">
            <a:spAutoFit/>
          </a:bodyPr>
          <a:lstStyle/>
          <a:p>
            <a:pPr defTabSz="649063"/>
            <a:r>
              <a:rPr lang="zh-CN" altLang="en-US" sz="256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4182EE3C-E2FE-4E82-97D0-43F212E6C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70176"/>
              </p:ext>
            </p:extLst>
          </p:nvPr>
        </p:nvGraphicFramePr>
        <p:xfrm>
          <a:off x="468313" y="1052736"/>
          <a:ext cx="80137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Document" r:id="rId4" imgW="8066090" imgH="2575373" progId="Word.Document.12">
                  <p:embed/>
                </p:oleObj>
              </mc:Choice>
              <mc:Fallback>
                <p:oleObj name="Document" r:id="rId4" imgW="8066090" imgH="2575373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AB7C4633-D18A-4104-96FD-6DFAAC008A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1052736"/>
                        <a:ext cx="8013700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2932F055-B312-4574-87F2-71554941B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60925"/>
              </p:ext>
            </p:extLst>
          </p:nvPr>
        </p:nvGraphicFramePr>
        <p:xfrm>
          <a:off x="468313" y="3786188"/>
          <a:ext cx="8013700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Document" r:id="rId7" imgW="8066090" imgH="2773727" progId="Word.Document.12">
                  <p:embed/>
                </p:oleObj>
              </mc:Choice>
              <mc:Fallback>
                <p:oleObj name="Document" r:id="rId7" imgW="8066090" imgH="277372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4182EE3C-E2FE-4E82-97D0-43F212E6C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786188"/>
                        <a:ext cx="8013700" cy="275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50730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A8CEECB9-603F-41C1-83BA-7D369141C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7535"/>
              </p:ext>
            </p:extLst>
          </p:nvPr>
        </p:nvGraphicFramePr>
        <p:xfrm>
          <a:off x="565150" y="979488"/>
          <a:ext cx="8013700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Document" r:id="rId4" imgW="8066090" imgH="3566067" progId="Word.Document.12">
                  <p:embed/>
                </p:oleObj>
              </mc:Choice>
              <mc:Fallback>
                <p:oleObj name="Document" r:id="rId4" imgW="8066090" imgH="3566067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2932F055-B312-4574-87F2-71554941B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979488"/>
                        <a:ext cx="8013700" cy="353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DF8E368F-E9B6-4F15-A2E6-CC2A89EA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56929"/>
              </p:ext>
            </p:extLst>
          </p:nvPr>
        </p:nvGraphicFramePr>
        <p:xfrm>
          <a:off x="560388" y="4365625"/>
          <a:ext cx="8461085" cy="2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文档" r:id="rId7" imgW="8461085" imgH="2578823" progId="Word.Document.12">
                  <p:embed/>
                </p:oleObj>
              </mc:Choice>
              <mc:Fallback>
                <p:oleObj name="文档" r:id="rId7" imgW="8461085" imgH="2578823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A8CEECB9-603F-41C1-83BA-7D369141C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4365625"/>
                        <a:ext cx="8461085" cy="2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9230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4182EE3C-E2FE-4E82-97D0-43F212E6C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251863"/>
              </p:ext>
            </p:extLst>
          </p:nvPr>
        </p:nvGraphicFramePr>
        <p:xfrm>
          <a:off x="471488" y="1076325"/>
          <a:ext cx="8039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文档" r:id="rId4" imgW="8116249" imgH="1567994" progId="Word.Document.12">
                  <p:embed/>
                </p:oleObj>
              </mc:Choice>
              <mc:Fallback>
                <p:oleObj name="文档" r:id="rId4" imgW="8116249" imgH="15679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8" y="1076325"/>
                        <a:ext cx="8039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2932F055-B312-4574-87F2-71554941B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69730"/>
              </p:ext>
            </p:extLst>
          </p:nvPr>
        </p:nvGraphicFramePr>
        <p:xfrm>
          <a:off x="463013" y="2477777"/>
          <a:ext cx="8116249" cy="59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文档" r:id="rId7" imgW="8116249" imgH="595391" progId="Word.Document.12">
                  <p:embed/>
                </p:oleObj>
              </mc:Choice>
              <mc:Fallback>
                <p:oleObj name="文档" r:id="rId7" imgW="8116249" imgH="595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013" y="2477777"/>
                        <a:ext cx="8116249" cy="59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8EE7084-3E2B-4FC9-BF7C-A0FDCEA14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28612"/>
              </p:ext>
            </p:extLst>
          </p:nvPr>
        </p:nvGraphicFramePr>
        <p:xfrm>
          <a:off x="487363" y="3022600"/>
          <a:ext cx="7959725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文档" r:id="rId9" imgW="8062250" imgH="3575505" progId="Word.Document.12">
                  <p:embed/>
                </p:oleObj>
              </mc:Choice>
              <mc:Fallback>
                <p:oleObj name="文档" r:id="rId9" imgW="8062250" imgH="35755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63" y="3022600"/>
                        <a:ext cx="7959725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67056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D8EE7084-3E2B-4FC9-BF7C-A0FDCEA14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51052"/>
              </p:ext>
            </p:extLst>
          </p:nvPr>
        </p:nvGraphicFramePr>
        <p:xfrm>
          <a:off x="1980585" y="1340768"/>
          <a:ext cx="3959567" cy="105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文档" r:id="rId4" imgW="3959567" imgH="1056545" progId="Word.Document.12">
                  <p:embed/>
                </p:oleObj>
              </mc:Choice>
              <mc:Fallback>
                <p:oleObj name="文档" r:id="rId4" imgW="3959567" imgH="1056545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2932F055-B312-4574-87F2-71554941B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0585" y="1340768"/>
                        <a:ext cx="3959567" cy="10565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20C0B73A-1367-49EC-A40A-ACF8BA9C6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42725"/>
              </p:ext>
            </p:extLst>
          </p:nvPr>
        </p:nvGraphicFramePr>
        <p:xfrm>
          <a:off x="683568" y="3140968"/>
          <a:ext cx="801211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文档" r:id="rId7" imgW="8064776" imgH="2261474" progId="Word.Document.12">
                  <p:embed/>
                </p:oleObj>
              </mc:Choice>
              <mc:Fallback>
                <p:oleObj name="文档" r:id="rId7" imgW="8064776" imgH="2261474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D8EE7084-3E2B-4FC9-BF7C-A0FDCEA14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3140968"/>
                        <a:ext cx="801211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42151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72DA6550-8EBD-4FF8-913E-E42656A4D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36616"/>
              </p:ext>
            </p:extLst>
          </p:nvPr>
        </p:nvGraphicFramePr>
        <p:xfrm>
          <a:off x="565150" y="1054100"/>
          <a:ext cx="80137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Document" r:id="rId4" imgW="8066090" imgH="1189049" progId="Word.Document.12">
                  <p:embed/>
                </p:oleObj>
              </mc:Choice>
              <mc:Fallback>
                <p:oleObj name="Document" r:id="rId4" imgW="8066090" imgH="1189049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3A190048-5FF1-4F8F-8062-5BB28BF40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1054100"/>
                        <a:ext cx="801370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078B1309-250B-4225-8F5B-47B55EDB6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10239"/>
              </p:ext>
            </p:extLst>
          </p:nvPr>
        </p:nvGraphicFramePr>
        <p:xfrm>
          <a:off x="560388" y="2241550"/>
          <a:ext cx="7920037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文档" r:id="rId7" imgW="8252672" imgH="4770697" progId="Word.Document.12">
                  <p:embed/>
                </p:oleObj>
              </mc:Choice>
              <mc:Fallback>
                <p:oleObj name="文档" r:id="rId7" imgW="8252672" imgH="4770697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3DF79638-F4AF-437D-862B-F8086D376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2241550"/>
                        <a:ext cx="7920037" cy="455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01870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3A190048-5FF1-4F8F-8062-5BB28BF40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54703"/>
              </p:ext>
            </p:extLst>
          </p:nvPr>
        </p:nvGraphicFramePr>
        <p:xfrm>
          <a:off x="560388" y="914400"/>
          <a:ext cx="78613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文档" r:id="rId4" imgW="8064776" imgH="3185393" progId="Word.Document.12">
                  <p:embed/>
                </p:oleObj>
              </mc:Choice>
              <mc:Fallback>
                <p:oleObj name="文档" r:id="rId4" imgW="8064776" imgH="3185393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4182EE3C-E2FE-4E82-97D0-43F212E6C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914400"/>
                        <a:ext cx="78613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3DF79638-F4AF-437D-862B-F8086D376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3545"/>
              </p:ext>
            </p:extLst>
          </p:nvPr>
        </p:nvGraphicFramePr>
        <p:xfrm>
          <a:off x="560388" y="4217988"/>
          <a:ext cx="79787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文档" r:id="rId7" imgW="8064776" imgH="2105324" progId="Word.Document.12">
                  <p:embed/>
                </p:oleObj>
              </mc:Choice>
              <mc:Fallback>
                <p:oleObj name="文档" r:id="rId7" imgW="8064776" imgH="2105324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2932F055-B312-4574-87F2-71554941B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4217988"/>
                        <a:ext cx="7978775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71535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16F080F0-9071-4CA8-93D8-77D528671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16893"/>
              </p:ext>
            </p:extLst>
          </p:nvPr>
        </p:nvGraphicFramePr>
        <p:xfrm>
          <a:off x="560388" y="1046995"/>
          <a:ext cx="8476204" cy="576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文档" r:id="rId4" imgW="8476204" imgH="5766381" progId="Word.Document.12">
                  <p:embed/>
                </p:oleObj>
              </mc:Choice>
              <mc:Fallback>
                <p:oleObj name="文档" r:id="rId4" imgW="8476204" imgH="5766381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3DF79638-F4AF-437D-862B-F8086D376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1046995"/>
                        <a:ext cx="8476204" cy="5766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93378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3A190048-5FF1-4F8F-8062-5BB28BF40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54181"/>
              </p:ext>
            </p:extLst>
          </p:nvPr>
        </p:nvGraphicFramePr>
        <p:xfrm>
          <a:off x="560388" y="1017432"/>
          <a:ext cx="5966962" cy="198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文档" r:id="rId4" imgW="5966962" imgH="1987760" progId="Word.Document.12">
                  <p:embed/>
                </p:oleObj>
              </mc:Choice>
              <mc:Fallback>
                <p:oleObj name="文档" r:id="rId4" imgW="5966962" imgH="19877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1017432"/>
                        <a:ext cx="5966962" cy="198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3DF79638-F4AF-437D-862B-F8086D376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06727"/>
              </p:ext>
            </p:extLst>
          </p:nvPr>
        </p:nvGraphicFramePr>
        <p:xfrm>
          <a:off x="560388" y="2924944"/>
          <a:ext cx="8129568" cy="69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文档" r:id="rId7" imgW="8129568" imgH="696365" progId="Word.Document.12">
                  <p:embed/>
                </p:oleObj>
              </mc:Choice>
              <mc:Fallback>
                <p:oleObj name="文档" r:id="rId7" imgW="8129568" imgH="6963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2924944"/>
                        <a:ext cx="8129568" cy="69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0D9BA1DB-4534-419E-A417-31CA30FA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98562"/>
              </p:ext>
            </p:extLst>
          </p:nvPr>
        </p:nvGraphicFramePr>
        <p:xfrm>
          <a:off x="560388" y="3613150"/>
          <a:ext cx="78613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文档" r:id="rId10" imgW="8064776" imgH="3776817" progId="Word.Document.12">
                  <p:embed/>
                </p:oleObj>
              </mc:Choice>
              <mc:Fallback>
                <p:oleObj name="文档" r:id="rId10" imgW="8064776" imgH="37768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388" y="3613150"/>
                        <a:ext cx="78613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9765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1C9C9B2A-9441-471D-B3E7-2E264869C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65522"/>
              </p:ext>
            </p:extLst>
          </p:nvPr>
        </p:nvGraphicFramePr>
        <p:xfrm>
          <a:off x="565150" y="908050"/>
          <a:ext cx="8013700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文档" r:id="rId4" imgW="8066090" imgH="4160771" progId="Word.Document.12">
                  <p:embed/>
                </p:oleObj>
              </mc:Choice>
              <mc:Fallback>
                <p:oleObj name="文档" r:id="rId4" imgW="8066090" imgH="4160771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0D9BA1DB-4534-419E-A417-31CA30FA1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908050"/>
                        <a:ext cx="8013700" cy="413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066823B4-F487-4872-8433-BCF46577B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92370"/>
              </p:ext>
            </p:extLst>
          </p:nvPr>
        </p:nvGraphicFramePr>
        <p:xfrm>
          <a:off x="563562" y="5039395"/>
          <a:ext cx="801528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Document" r:id="rId7" imgW="8066090" imgH="1763954" progId="Word.Document.12">
                  <p:embed/>
                </p:oleObj>
              </mc:Choice>
              <mc:Fallback>
                <p:oleObj name="Document" r:id="rId7" imgW="8066090" imgH="1763954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3DF79638-F4AF-437D-862B-F8086D376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62" y="5039395"/>
                        <a:ext cx="8015288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56589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7FD19C9-D16D-45AC-B17B-2F395FD1B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7083"/>
              </p:ext>
            </p:extLst>
          </p:nvPr>
        </p:nvGraphicFramePr>
        <p:xfrm>
          <a:off x="565150" y="836712"/>
          <a:ext cx="8013700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Document" r:id="rId4" imgW="8066090" imgH="4160411" progId="Word.Document.12">
                  <p:embed/>
                </p:oleObj>
              </mc:Choice>
              <mc:Fallback>
                <p:oleObj name="Document" r:id="rId4" imgW="8066090" imgH="4160411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066823B4-F487-4872-8433-BCF46577B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836712"/>
                        <a:ext cx="8013700" cy="413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7FF1566C-C768-407E-8D84-64C7B86F5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84657"/>
              </p:ext>
            </p:extLst>
          </p:nvPr>
        </p:nvGraphicFramePr>
        <p:xfrm>
          <a:off x="560388" y="4792663"/>
          <a:ext cx="7978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文档" r:id="rId7" imgW="8064776" imgH="2216757" progId="Word.Document.12">
                  <p:embed/>
                </p:oleObj>
              </mc:Choice>
              <mc:Fallback>
                <p:oleObj name="文档" r:id="rId7" imgW="8064776" imgH="221675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E7FD19C9-D16D-45AC-B17B-2F395FD1B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4792663"/>
                        <a:ext cx="7978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17176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11573" y="1636326"/>
            <a:ext cx="678463" cy="67733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7833361" y="1168965"/>
            <a:ext cx="274320" cy="27432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195610" y="4558434"/>
            <a:ext cx="301061" cy="301044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402993" y="1054433"/>
            <a:ext cx="623903" cy="623868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457071" y="5210737"/>
            <a:ext cx="219777" cy="219765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6863789" y="4565004"/>
            <a:ext cx="287919" cy="287902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8608908" y="1700671"/>
            <a:ext cx="274320" cy="27432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69334" y="1347330"/>
            <a:ext cx="135467" cy="137724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62072" y="892254"/>
            <a:ext cx="452192" cy="45216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053494" y="4709160"/>
            <a:ext cx="380436" cy="379307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193712" y="5206498"/>
            <a:ext cx="301061" cy="301044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059529" y="1031514"/>
            <a:ext cx="219777" cy="219765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8653361" y="2339572"/>
            <a:ext cx="287919" cy="28790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377095" y="1126067"/>
            <a:ext cx="136595" cy="13659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341486" y="2043339"/>
            <a:ext cx="727904" cy="72786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107443" y="1830305"/>
            <a:ext cx="287919" cy="28790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778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469665" y="5283767"/>
            <a:ext cx="136595" cy="137724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1437" tIns="45718" rIns="91437" bIns="45718" anchor="ctr"/>
          <a:lstStyle/>
          <a:p>
            <a:pPr algn="ctr">
              <a:defRPr/>
            </a:pPr>
            <a:endParaRPr lang="zh-CN" altLang="en-US" sz="1778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7F361941-C3F1-48F4-BE83-65C6DA017EFC}"/>
              </a:ext>
            </a:extLst>
          </p:cNvPr>
          <p:cNvGrpSpPr/>
          <p:nvPr/>
        </p:nvGrpSpPr>
        <p:grpSpPr>
          <a:xfrm>
            <a:off x="1475656" y="1988840"/>
            <a:ext cx="5538019" cy="935562"/>
            <a:chOff x="1509361" y="2352139"/>
            <a:chExt cx="5538019" cy="935562"/>
          </a:xfrm>
        </p:grpSpPr>
        <p:grpSp>
          <p:nvGrpSpPr>
            <p:cNvPr id="51" name="组合 50"/>
            <p:cNvGrpSpPr/>
            <p:nvPr/>
          </p:nvGrpSpPr>
          <p:grpSpPr>
            <a:xfrm>
              <a:off x="1509361" y="2352139"/>
              <a:ext cx="5538019" cy="93556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52" name="圆角矩形 51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182563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1282700" indent="-3683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925638" indent="-554038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2568575" indent="-739775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 sz="2275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3" name="圆角矩形 52"/>
              <p:cNvSpPr/>
              <p:nvPr/>
            </p:nvSpPr>
            <p:spPr>
              <a:xfrm>
                <a:off x="4351930" y="1373339"/>
                <a:ext cx="3764602" cy="2584451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182563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1282700" indent="-3683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925638" indent="-554038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2568575" indent="-739775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zh-CN" altLang="en-US" sz="2275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4" name="TextBox 24"/>
            <p:cNvSpPr txBox="1">
              <a:spLocks noChangeArrowheads="1"/>
            </p:cNvSpPr>
            <p:nvPr/>
          </p:nvSpPr>
          <p:spPr bwMode="auto">
            <a:xfrm>
              <a:off x="2149156" y="2466589"/>
              <a:ext cx="4306123" cy="706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121916" tIns="60957" rIns="121916" bIns="60957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sz="3792" b="1" dirty="0">
                  <a:solidFill>
                    <a:srgbClr val="20517E"/>
                  </a:solidFill>
                  <a:latin typeface="微软雅黑"/>
                  <a:ea typeface="迷你简菱心"/>
                  <a:cs typeface="迷你简菱心"/>
                </a:rPr>
                <a:t>第</a:t>
              </a:r>
              <a:r>
                <a:rPr lang="en-US" altLang="zh-CN" sz="3792" b="1" dirty="0">
                  <a:solidFill>
                    <a:srgbClr val="20517E"/>
                  </a:solidFill>
                  <a:latin typeface="微软雅黑"/>
                  <a:ea typeface="迷你简菱心"/>
                  <a:cs typeface="迷你简菱心"/>
                </a:rPr>
                <a:t>7</a:t>
              </a:r>
              <a:r>
                <a:rPr lang="zh-CN" altLang="en-US" sz="3792" b="1" dirty="0">
                  <a:solidFill>
                    <a:srgbClr val="20517E"/>
                  </a:solidFill>
                  <a:latin typeface="微软雅黑"/>
                  <a:ea typeface="迷你简菱心"/>
                  <a:cs typeface="迷你简菱心"/>
                </a:rPr>
                <a:t>章  参数估计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71534457-F5FE-41BE-86DD-D0EB697A805A}"/>
              </a:ext>
            </a:extLst>
          </p:cNvPr>
          <p:cNvGrpSpPr/>
          <p:nvPr/>
        </p:nvGrpSpPr>
        <p:grpSpPr>
          <a:xfrm>
            <a:off x="2195736" y="3861048"/>
            <a:ext cx="4081677" cy="715172"/>
            <a:chOff x="2578555" y="3721940"/>
            <a:chExt cx="4081677" cy="715172"/>
          </a:xfrm>
        </p:grpSpPr>
        <p:sp>
          <p:nvSpPr>
            <p:cNvPr id="59" name="圆角矩形 58"/>
            <p:cNvSpPr/>
            <p:nvPr/>
          </p:nvSpPr>
          <p:spPr>
            <a:xfrm>
              <a:off x="2578555" y="3721940"/>
              <a:ext cx="4081677" cy="715172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517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60" name="TextBox 24"/>
            <p:cNvSpPr txBox="1">
              <a:spLocks noChangeArrowheads="1"/>
            </p:cNvSpPr>
            <p:nvPr/>
          </p:nvSpPr>
          <p:spPr bwMode="auto">
            <a:xfrm>
              <a:off x="2646847" y="3788838"/>
              <a:ext cx="3959413" cy="55925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034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习题</a:t>
              </a:r>
              <a:r>
                <a:rPr lang="zh-CN" altLang="en-US" sz="3034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71247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0B8D37A4-6B31-49B1-82B1-7575F1814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63717"/>
              </p:ext>
            </p:extLst>
          </p:nvPr>
        </p:nvGraphicFramePr>
        <p:xfrm>
          <a:off x="565150" y="962719"/>
          <a:ext cx="801370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Document" r:id="rId4" imgW="8066090" imgH="3170077" progId="Word.Document.12">
                  <p:embed/>
                </p:oleObj>
              </mc:Choice>
              <mc:Fallback>
                <p:oleObj name="Document" r:id="rId4" imgW="8066090" imgH="317007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3A190048-5FF1-4F8F-8062-5BB28BF40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962719"/>
                        <a:ext cx="8013700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ABBA3690-0252-498E-B0C7-85FCFBE58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65603"/>
              </p:ext>
            </p:extLst>
          </p:nvPr>
        </p:nvGraphicFramePr>
        <p:xfrm>
          <a:off x="565150" y="3987055"/>
          <a:ext cx="8013700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Document" r:id="rId7" imgW="8066090" imgH="2773727" progId="Word.Document.12">
                  <p:embed/>
                </p:oleObj>
              </mc:Choice>
              <mc:Fallback>
                <p:oleObj name="Document" r:id="rId7" imgW="8066090" imgH="2773727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3DF79638-F4AF-437D-862B-F8086D376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" y="3987055"/>
                        <a:ext cx="8013700" cy="275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32903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ABBA3690-0252-498E-B0C7-85FCFBE58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2523"/>
              </p:ext>
            </p:extLst>
          </p:nvPr>
        </p:nvGraphicFramePr>
        <p:xfrm>
          <a:off x="410369" y="1153203"/>
          <a:ext cx="8013700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Document" r:id="rId4" imgW="8066090" imgH="2773727" progId="Word.Document.12">
                  <p:embed/>
                </p:oleObj>
              </mc:Choice>
              <mc:Fallback>
                <p:oleObj name="Document" r:id="rId4" imgW="8066090" imgH="27737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369" y="1153203"/>
                        <a:ext cx="8013700" cy="275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89BFC90B-B89F-42E9-844A-84ECE42FC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64912"/>
              </p:ext>
            </p:extLst>
          </p:nvPr>
        </p:nvGraphicFramePr>
        <p:xfrm>
          <a:off x="487363" y="3908425"/>
          <a:ext cx="785971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文档" r:id="rId7" imgW="8064776" imgH="1789057" progId="Word.Document.12">
                  <p:embed/>
                </p:oleObj>
              </mc:Choice>
              <mc:Fallback>
                <p:oleObj name="文档" r:id="rId7" imgW="8064776" imgH="17890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363" y="3908425"/>
                        <a:ext cx="7859712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89BFC90B-B89F-42E9-844A-84ECE42FC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32058"/>
              </p:ext>
            </p:extLst>
          </p:nvPr>
        </p:nvGraphicFramePr>
        <p:xfrm>
          <a:off x="487363" y="5988050"/>
          <a:ext cx="78613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文档" r:id="rId10" imgW="8064776" imgH="1789057" progId="Word.Document.12">
                  <p:embed/>
                </p:oleObj>
              </mc:Choice>
              <mc:Fallback>
                <p:oleObj name="文档" r:id="rId10" imgW="8064776" imgH="17890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63" y="5988050"/>
                        <a:ext cx="78613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2886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6C24AB0A-A930-4072-96DB-5FB7AFBFD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91048"/>
              </p:ext>
            </p:extLst>
          </p:nvPr>
        </p:nvGraphicFramePr>
        <p:xfrm>
          <a:off x="107504" y="1124744"/>
          <a:ext cx="8064776" cy="555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文档" r:id="rId4" imgW="8064776" imgH="5556858" progId="Word.Document.12">
                  <p:embed/>
                </p:oleObj>
              </mc:Choice>
              <mc:Fallback>
                <p:oleObj name="文档" r:id="rId4" imgW="8064776" imgH="5556858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89BFC90B-B89F-42E9-844A-84ECE42FC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1124744"/>
                        <a:ext cx="8064776" cy="5556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69845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7873DF3A-BE84-42CE-9468-629E18B30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53192"/>
              </p:ext>
            </p:extLst>
          </p:nvPr>
        </p:nvGraphicFramePr>
        <p:xfrm>
          <a:off x="560388" y="1268413"/>
          <a:ext cx="7861300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文档" r:id="rId4" imgW="8064776" imgH="4778631" progId="Word.Document.12">
                  <p:embed/>
                </p:oleObj>
              </mc:Choice>
              <mc:Fallback>
                <p:oleObj name="文档" r:id="rId4" imgW="8064776" imgH="4778631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6C24AB0A-A930-4072-96DB-5FB7AFBFD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1268413"/>
                        <a:ext cx="7861300" cy="464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17DF2B98-3B5A-46EE-A903-7175E8B92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86735"/>
              </p:ext>
            </p:extLst>
          </p:nvPr>
        </p:nvGraphicFramePr>
        <p:xfrm>
          <a:off x="546100" y="3362325"/>
          <a:ext cx="797877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文档" r:id="rId7" imgW="8064776" imgH="2829097" progId="Word.Document.12">
                  <p:embed/>
                </p:oleObj>
              </mc:Choice>
              <mc:Fallback>
                <p:oleObj name="文档" r:id="rId7" imgW="8064776" imgH="28290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100" y="3362325"/>
                        <a:ext cx="7978775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499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8B1225A6-E636-430A-B221-4272F319E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22614"/>
              </p:ext>
            </p:extLst>
          </p:nvPr>
        </p:nvGraphicFramePr>
        <p:xfrm>
          <a:off x="539552" y="980728"/>
          <a:ext cx="8013700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Document" r:id="rId4" imgW="8066090" imgH="3566067" progId="Word.Document.12">
                  <p:embed/>
                </p:oleObj>
              </mc:Choice>
              <mc:Fallback>
                <p:oleObj name="Document" r:id="rId4" imgW="8066090" imgH="356606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0B8D37A4-6B31-49B1-82B1-7575F1814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980728"/>
                        <a:ext cx="8013700" cy="353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73AC13BD-18B5-4983-8D9E-F9F7D35D3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77932"/>
              </p:ext>
            </p:extLst>
          </p:nvPr>
        </p:nvGraphicFramePr>
        <p:xfrm>
          <a:off x="539552" y="4077072"/>
          <a:ext cx="801370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Document" r:id="rId7" imgW="8066090" imgH="2378098" progId="Word.Document.12">
                  <p:embed/>
                </p:oleObj>
              </mc:Choice>
              <mc:Fallback>
                <p:oleObj name="Document" r:id="rId7" imgW="8066090" imgH="2378098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3DF79638-F4AF-437D-862B-F8086D376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4077072"/>
                        <a:ext cx="8013700" cy="236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72415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52DD4D61-2E1F-45C8-8335-33100851A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53442"/>
              </p:ext>
            </p:extLst>
          </p:nvPr>
        </p:nvGraphicFramePr>
        <p:xfrm>
          <a:off x="536575" y="977900"/>
          <a:ext cx="80121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Document" r:id="rId4" imgW="8066090" imgH="1932069" progId="Word.Document.12">
                  <p:embed/>
                </p:oleObj>
              </mc:Choice>
              <mc:Fallback>
                <p:oleObj name="Document" r:id="rId4" imgW="8066090" imgH="1932069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8B1225A6-E636-430A-B221-4272F319E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575" y="977900"/>
                        <a:ext cx="8012113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CC98F181-1D3A-4C38-AF43-4CAAD20E0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73315"/>
              </p:ext>
            </p:extLst>
          </p:nvPr>
        </p:nvGraphicFramePr>
        <p:xfrm>
          <a:off x="542925" y="2706688"/>
          <a:ext cx="8010525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文档" r:id="rId7" imgW="8064776" imgH="3969390" progId="Word.Document.12">
                  <p:embed/>
                </p:oleObj>
              </mc:Choice>
              <mc:Fallback>
                <p:oleObj name="文档" r:id="rId7" imgW="8064776" imgH="3969390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73AC13BD-18B5-4983-8D9E-F9F7D35D3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25" y="2706688"/>
                        <a:ext cx="8010525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92868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17D025FE-7886-4A22-956C-41C6072F3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3583"/>
              </p:ext>
            </p:extLst>
          </p:nvPr>
        </p:nvGraphicFramePr>
        <p:xfrm>
          <a:off x="538163" y="938411"/>
          <a:ext cx="80137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文档" r:id="rId4" imgW="8064776" imgH="1935470" progId="Word.Document.12">
                  <p:embed/>
                </p:oleObj>
              </mc:Choice>
              <mc:Fallback>
                <p:oleObj name="文档" r:id="rId4" imgW="8064776" imgH="1935470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52DD4D61-2E1F-45C8-8335-33100851A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163" y="938411"/>
                        <a:ext cx="801370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A559B16D-6923-45C3-AD0B-598F5D29B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21515"/>
              </p:ext>
            </p:extLst>
          </p:nvPr>
        </p:nvGraphicFramePr>
        <p:xfrm>
          <a:off x="530225" y="2597447"/>
          <a:ext cx="7980363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文档" r:id="rId7" imgW="8064776" imgH="2297897" progId="Word.Document.12">
                  <p:embed/>
                </p:oleObj>
              </mc:Choice>
              <mc:Fallback>
                <p:oleObj name="文档" r:id="rId7" imgW="8064776" imgH="2297897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CC98F181-1D3A-4C38-AF43-4CAAD20E0E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" y="2597447"/>
                        <a:ext cx="7980363" cy="227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7162CF3-3BDB-4E2D-8D7B-EB368CB95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77687"/>
              </p:ext>
            </p:extLst>
          </p:nvPr>
        </p:nvGraphicFramePr>
        <p:xfrm>
          <a:off x="530225" y="4733925"/>
          <a:ext cx="8064776" cy="218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文档" r:id="rId10" imgW="8064776" imgH="2183579" progId="Word.Document.12">
                  <p:embed/>
                </p:oleObj>
              </mc:Choice>
              <mc:Fallback>
                <p:oleObj name="文档" r:id="rId10" imgW="8064776" imgH="2183579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A559B16D-6923-45C3-AD0B-598F5D29B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225" y="4733925"/>
                        <a:ext cx="8064776" cy="218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88922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699683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3848" y="1700808"/>
            <a:ext cx="894831" cy="1094064"/>
          </a:xfrm>
          <a:prstGeom prst="rect">
            <a:avLst/>
          </a:prstGeom>
          <a:noFill/>
        </p:spPr>
      </p:pic>
      <p:pic>
        <p:nvPicPr>
          <p:cNvPr id="3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3848" y="3010246"/>
            <a:ext cx="894831" cy="1094064"/>
          </a:xfrm>
          <a:prstGeom prst="rect">
            <a:avLst/>
          </a:prstGeom>
          <a:noFill/>
        </p:spPr>
      </p:pic>
      <p:sp>
        <p:nvSpPr>
          <p:cNvPr id="32" name="MH_Text_1"/>
          <p:cNvSpPr/>
          <p:nvPr>
            <p:custDataLst>
              <p:tags r:id="rId2"/>
            </p:custDataLst>
          </p:nvPr>
        </p:nvSpPr>
        <p:spPr>
          <a:xfrm>
            <a:off x="4264948" y="2014378"/>
            <a:ext cx="2102678" cy="46692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034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知识点总结</a:t>
            </a:r>
          </a:p>
        </p:txBody>
      </p:sp>
      <p:sp>
        <p:nvSpPr>
          <p:cNvPr id="8" name="MH_Text_1">
            <a:extLst>
              <a:ext uri="{FF2B5EF4-FFF2-40B4-BE49-F238E27FC236}">
                <a16:creationId xmlns="" xmlns:a16="http://schemas.microsoft.com/office/drawing/2014/main" id="{41BB5E93-1E84-4C63-9C0C-FDC65FA195D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4279393" y="3341834"/>
            <a:ext cx="1440160" cy="430887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8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典型</a:t>
            </a:r>
            <a:r>
              <a:rPr lang="zh-CN" altLang="en-US" sz="2800" b="1" dirty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习题</a:t>
            </a:r>
            <a:endParaRPr lang="en-US" altLang="zh-CN" sz="3034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33421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1098986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Times New Roman" pitchFamily="18" charset="0"/>
                <a:ea typeface="微软雅黑" pitchFamily="34" charset="-122"/>
              </a:rPr>
              <a:t>正态总体均值与方差的双侧置信区间</a:t>
            </a:r>
          </a:p>
        </p:txBody>
      </p:sp>
    </p:spTree>
    <p:extLst>
      <p:ext uri="{BB962C8B-B14F-4D97-AF65-F5344CB8AC3E}">
        <p14:creationId xmlns:p14="http://schemas.microsoft.com/office/powerpoint/2010/main" val="359827756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98852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AB7C4633-D18A-4104-96FD-6DFAAC008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4264"/>
              </p:ext>
            </p:extLst>
          </p:nvPr>
        </p:nvGraphicFramePr>
        <p:xfrm>
          <a:off x="467544" y="1052736"/>
          <a:ext cx="8066090" cy="178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Document" r:id="rId4" imgW="8066090" imgH="1783033" progId="Word.Document.12">
                  <p:embed/>
                </p:oleObj>
              </mc:Choice>
              <mc:Fallback>
                <p:oleObj name="Document" r:id="rId4" imgW="8066090" imgH="1783033" progId="Word.Document.12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052736"/>
                        <a:ext cx="8066090" cy="178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5FDE1AA3-E2C1-4425-B2E4-788EC66F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43708"/>
              </p:ext>
            </p:extLst>
          </p:nvPr>
        </p:nvGraphicFramePr>
        <p:xfrm>
          <a:off x="565150" y="3071813"/>
          <a:ext cx="801370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Document" r:id="rId7" imgW="8066090" imgH="3170077" progId="Word.Document.12">
                  <p:embed/>
                </p:oleObj>
              </mc:Choice>
              <mc:Fallback>
                <p:oleObj name="Document" r:id="rId7" imgW="8066090" imgH="317007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EEE4F0F2-47C1-4295-8CC5-8B3B5F671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" y="3071813"/>
                        <a:ext cx="8013700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90424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235F3A5F-7CFE-4CA9-B7A5-BC491CCB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59328"/>
              </p:ext>
            </p:extLst>
          </p:nvPr>
        </p:nvGraphicFramePr>
        <p:xfrm>
          <a:off x="560388" y="1268413"/>
          <a:ext cx="7978775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文档" r:id="rId4" imgW="8064776" imgH="4969401" progId="Word.Document.12">
                  <p:embed/>
                </p:oleObj>
              </mc:Choice>
              <mc:Fallback>
                <p:oleObj name="文档" r:id="rId4" imgW="8064776" imgH="4969401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="" xmlns:a16="http://schemas.microsoft.com/office/drawing/2014/main" id="{EEE4F0F2-47C1-4295-8CC5-8B3B5F671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1268413"/>
                        <a:ext cx="7978775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64190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="" xmlns:a16="http://schemas.microsoft.com/office/drawing/2014/main" id="{EEE4F0F2-47C1-4295-8CC5-8B3B5F671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81150"/>
              </p:ext>
            </p:extLst>
          </p:nvPr>
        </p:nvGraphicFramePr>
        <p:xfrm>
          <a:off x="565150" y="2138139"/>
          <a:ext cx="801370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Document" r:id="rId4" imgW="8066090" imgH="3690623" progId="Word.Document.12">
                  <p:embed/>
                </p:oleObj>
              </mc:Choice>
              <mc:Fallback>
                <p:oleObj name="Document" r:id="rId4" imgW="8066090" imgH="3690623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="" xmlns:a16="http://schemas.microsoft.com/office/drawing/2014/main" id="{443B4D6C-AECD-4D0B-B07B-42847E9F8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2138139"/>
                        <a:ext cx="8013700" cy="366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04439"/>
              </p:ext>
            </p:extLst>
          </p:nvPr>
        </p:nvGraphicFramePr>
        <p:xfrm>
          <a:off x="1619672" y="1179215"/>
          <a:ext cx="5143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6" imgW="5156200" imgH="800100" progId="Equation.DSMT4">
                  <p:embed/>
                </p:oleObj>
              </mc:Choice>
              <mc:Fallback>
                <p:oleObj name="Equation" r:id="rId6" imgW="51562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79215"/>
                        <a:ext cx="5143500" cy="809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3772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</Words>
  <Application>Microsoft Office PowerPoint</Application>
  <PresentationFormat>全屏显示(4:3)</PresentationFormat>
  <Paragraphs>12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Equation</vt:lpstr>
      <vt:lpstr>Document</vt:lpstr>
      <vt:lpstr>文档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4T05:36:18Z</dcterms:modified>
</cp:coreProperties>
</file>